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7" r:id="rId4"/>
    <p:sldId id="261" r:id="rId5"/>
    <p:sldId id="262" r:id="rId6"/>
    <p:sldId id="259" r:id="rId7"/>
    <p:sldId id="260" r:id="rId8"/>
    <p:sldId id="270" r:id="rId9"/>
    <p:sldId id="271" r:id="rId10"/>
    <p:sldId id="272" r:id="rId11"/>
    <p:sldId id="274" r:id="rId12"/>
    <p:sldId id="273" r:id="rId13"/>
    <p:sldId id="275" r:id="rId14"/>
    <p:sldId id="267" r:id="rId15"/>
    <p:sldId id="276" r:id="rId16"/>
    <p:sldId id="266" r:id="rId17"/>
    <p:sldId id="264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1F4F469-2086-4F00-BC4E-8E671F0F1D0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CDF65553-56B7-49A3-82A1-7D9C834CDA3F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Нуклеїнова кислота</a:t>
          </a:r>
        </a:p>
      </dgm:t>
    </dgm:pt>
    <dgm:pt modelId="{CCB72B9E-D46C-4DD1-B661-75B9D5704BDB}" type="parTrans" cxnId="{97755C47-6685-4653-BB1A-2A5623774F00}">
      <dgm:prSet/>
      <dgm:spPr/>
      <dgm:t>
        <a:bodyPr/>
        <a:lstStyle/>
        <a:p>
          <a:endParaRPr lang="ru-RU"/>
        </a:p>
      </dgm:t>
    </dgm:pt>
    <dgm:pt modelId="{5AF5F25F-FF41-4950-93A2-9532EC638DA6}" type="sibTrans" cxnId="{97755C47-6685-4653-BB1A-2A5623774F00}">
      <dgm:prSet/>
      <dgm:spPr/>
      <dgm:t>
        <a:bodyPr/>
        <a:lstStyle/>
        <a:p>
          <a:endParaRPr lang="ru-RU"/>
        </a:p>
      </dgm:t>
    </dgm:pt>
    <dgm:pt modelId="{FE748302-D29F-42D8-8346-0285066A20E6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Нуклеотиди</a:t>
          </a:r>
          <a:endParaRPr kumimoji="0" lang="uk-UA" altLang="ru-RU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gm:t>
    </dgm:pt>
    <dgm:pt modelId="{79E311DF-F703-4D7C-B143-8EFF7F4AC8B7}" type="parTrans" cxnId="{8BAC3A07-0CA2-4F6C-8C11-18B5FFAC20B2}">
      <dgm:prSet/>
      <dgm:spPr/>
      <dgm:t>
        <a:bodyPr/>
        <a:lstStyle/>
        <a:p>
          <a:endParaRPr lang="ru-RU"/>
        </a:p>
      </dgm:t>
    </dgm:pt>
    <dgm:pt modelId="{79291048-BA0B-44B0-9FE7-8DE0E250E6EB}" type="sibTrans" cxnId="{8BAC3A07-0CA2-4F6C-8C11-18B5FFAC20B2}">
      <dgm:prSet/>
      <dgm:spPr/>
      <dgm:t>
        <a:bodyPr/>
        <a:lstStyle/>
        <a:p>
          <a:endParaRPr lang="ru-RU"/>
        </a:p>
      </dgm:t>
    </dgm:pt>
    <dgm:pt modelId="{E4BD8629-BEF1-43AA-AC97-04827E53608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Ортофосфорна кислота</a:t>
          </a:r>
          <a:endParaRPr kumimoji="0" lang="uk-UA" altLang="ru-RU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gm:t>
    </dgm:pt>
    <dgm:pt modelId="{4E3ACBD4-79C8-4B2B-A58D-DB2070EB7586}" type="parTrans" cxnId="{9A90FEA7-50AE-466F-8CA2-42103F468719}">
      <dgm:prSet/>
      <dgm:spPr/>
      <dgm:t>
        <a:bodyPr/>
        <a:lstStyle/>
        <a:p>
          <a:endParaRPr lang="ru-RU"/>
        </a:p>
      </dgm:t>
    </dgm:pt>
    <dgm:pt modelId="{A492CD5F-E916-4D89-AA34-8773298D5278}" type="sibTrans" cxnId="{9A90FEA7-50AE-466F-8CA2-42103F468719}">
      <dgm:prSet/>
      <dgm:spPr/>
      <dgm:t>
        <a:bodyPr/>
        <a:lstStyle/>
        <a:p>
          <a:endParaRPr lang="ru-RU"/>
        </a:p>
      </dgm:t>
    </dgm:pt>
    <dgm:pt modelId="{9F651173-D4AD-4B4C-AE6F-9681C0FFBAF6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Нуклеозиди</a:t>
          </a:r>
          <a:endParaRPr kumimoji="0" lang="uk-UA" altLang="ru-RU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gm:t>
    </dgm:pt>
    <dgm:pt modelId="{1B43E56F-6878-49E7-BE01-92FCA2CF7956}" type="parTrans" cxnId="{C9D028EC-3BCE-4BAC-88C0-F38DBC97972D}">
      <dgm:prSet/>
      <dgm:spPr/>
      <dgm:t>
        <a:bodyPr/>
        <a:lstStyle/>
        <a:p>
          <a:endParaRPr lang="ru-RU"/>
        </a:p>
      </dgm:t>
    </dgm:pt>
    <dgm:pt modelId="{A7BAD0B0-408B-4B86-BE11-3E37F68B1D2A}" type="sibTrans" cxnId="{C9D028EC-3BCE-4BAC-88C0-F38DBC97972D}">
      <dgm:prSet/>
      <dgm:spPr/>
      <dgm:t>
        <a:bodyPr/>
        <a:lstStyle/>
        <a:p>
          <a:endParaRPr lang="ru-RU"/>
        </a:p>
      </dgm:t>
    </dgm:pt>
    <dgm:pt modelId="{A872CF58-FCC7-41EB-AD1B-ACE9A45A732E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Гетероциклічні основи</a:t>
          </a:r>
          <a:endParaRPr kumimoji="0" lang="uk-UA" altLang="ru-RU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gm:t>
    </dgm:pt>
    <dgm:pt modelId="{9B2312C5-F412-4432-85B6-C4799D15803B}" type="parTrans" cxnId="{69C0404F-54B9-46B2-80F6-B0FFDE29ABA8}">
      <dgm:prSet/>
      <dgm:spPr/>
      <dgm:t>
        <a:bodyPr/>
        <a:lstStyle/>
        <a:p>
          <a:endParaRPr lang="ru-RU"/>
        </a:p>
      </dgm:t>
    </dgm:pt>
    <dgm:pt modelId="{8272545C-15F5-47A7-A96B-0084ECA2FA91}" type="sibTrans" cxnId="{69C0404F-54B9-46B2-80F6-B0FFDE29ABA8}">
      <dgm:prSet/>
      <dgm:spPr/>
      <dgm:t>
        <a:bodyPr/>
        <a:lstStyle/>
        <a:p>
          <a:endParaRPr lang="ru-RU"/>
        </a:p>
      </dgm:t>
    </dgm:pt>
    <dgm:pt modelId="{65F98244-3121-4F96-B0FD-2C4C5CF733B9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Вуглевод</a:t>
          </a:r>
          <a:endParaRPr kumimoji="0" lang="uk-UA" altLang="ru-RU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gm:t>
    </dgm:pt>
    <dgm:pt modelId="{0055FD6F-CDE1-4B2C-B994-3307BDB3D239}" type="parTrans" cxnId="{A46D4DCD-ADE1-42A0-AC9D-1690434DA1E4}">
      <dgm:prSet/>
      <dgm:spPr/>
      <dgm:t>
        <a:bodyPr/>
        <a:lstStyle/>
        <a:p>
          <a:endParaRPr lang="ru-RU"/>
        </a:p>
      </dgm:t>
    </dgm:pt>
    <dgm:pt modelId="{980FD585-35E6-435A-90C1-5E305059D4C0}" type="sibTrans" cxnId="{A46D4DCD-ADE1-42A0-AC9D-1690434DA1E4}">
      <dgm:prSet/>
      <dgm:spPr/>
      <dgm:t>
        <a:bodyPr/>
        <a:lstStyle/>
        <a:p>
          <a:endParaRPr lang="ru-RU"/>
        </a:p>
      </dgm:t>
    </dgm:pt>
    <dgm:pt modelId="{084C72F1-BEAB-45E8-A811-BB15968692F8}" type="pres">
      <dgm:prSet presAssocID="{21F4F469-2086-4F00-BC4E-8E671F0F1D0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8CD04D1B-CFC6-4557-83D3-3EEACF5C5E7E}" type="pres">
      <dgm:prSet presAssocID="{CDF65553-56B7-49A3-82A1-7D9C834CDA3F}" presName="hierRoot1" presStyleCnt="0">
        <dgm:presLayoutVars>
          <dgm:hierBranch/>
        </dgm:presLayoutVars>
      </dgm:prSet>
      <dgm:spPr/>
    </dgm:pt>
    <dgm:pt modelId="{E6BD64C8-5CC1-479C-BE3B-7C069B5F39BC}" type="pres">
      <dgm:prSet presAssocID="{CDF65553-56B7-49A3-82A1-7D9C834CDA3F}" presName="rootComposite1" presStyleCnt="0"/>
      <dgm:spPr/>
    </dgm:pt>
    <dgm:pt modelId="{C760DB31-B0AA-4B10-855E-8562C498806C}" type="pres">
      <dgm:prSet presAssocID="{CDF65553-56B7-49A3-82A1-7D9C834CDA3F}" presName="rootText1" presStyleLbl="node0" presStyleIdx="0" presStyleCnt="1">
        <dgm:presLayoutVars>
          <dgm:chPref val="3"/>
        </dgm:presLayoutVars>
      </dgm:prSet>
      <dgm:spPr/>
    </dgm:pt>
    <dgm:pt modelId="{A6FC2789-6AC8-46BF-B02F-CF6B41C96B3C}" type="pres">
      <dgm:prSet presAssocID="{CDF65553-56B7-49A3-82A1-7D9C834CDA3F}" presName="rootConnector1" presStyleLbl="node1" presStyleIdx="0" presStyleCnt="0"/>
      <dgm:spPr/>
    </dgm:pt>
    <dgm:pt modelId="{2D2C7767-C9B3-4A55-A95A-96540B3B604C}" type="pres">
      <dgm:prSet presAssocID="{CDF65553-56B7-49A3-82A1-7D9C834CDA3F}" presName="hierChild2" presStyleCnt="0"/>
      <dgm:spPr/>
    </dgm:pt>
    <dgm:pt modelId="{BEACF9D2-C655-4AD0-9EB8-546B49AA05C3}" type="pres">
      <dgm:prSet presAssocID="{79E311DF-F703-4D7C-B143-8EFF7F4AC8B7}" presName="Name35" presStyleLbl="parChTrans1D2" presStyleIdx="0" presStyleCnt="1"/>
      <dgm:spPr/>
    </dgm:pt>
    <dgm:pt modelId="{A938F7D1-93C7-4CE5-8788-FE8E02DA8D93}" type="pres">
      <dgm:prSet presAssocID="{FE748302-D29F-42D8-8346-0285066A20E6}" presName="hierRoot2" presStyleCnt="0">
        <dgm:presLayoutVars>
          <dgm:hierBranch/>
        </dgm:presLayoutVars>
      </dgm:prSet>
      <dgm:spPr/>
    </dgm:pt>
    <dgm:pt modelId="{BF61D6C7-3223-4449-AD67-D7ABC080CBF0}" type="pres">
      <dgm:prSet presAssocID="{FE748302-D29F-42D8-8346-0285066A20E6}" presName="rootComposite" presStyleCnt="0"/>
      <dgm:spPr/>
    </dgm:pt>
    <dgm:pt modelId="{0DD83898-CA8A-4DC7-B577-99F9FB1B4F94}" type="pres">
      <dgm:prSet presAssocID="{FE748302-D29F-42D8-8346-0285066A20E6}" presName="rootText" presStyleLbl="node2" presStyleIdx="0" presStyleCnt="1">
        <dgm:presLayoutVars>
          <dgm:chPref val="3"/>
        </dgm:presLayoutVars>
      </dgm:prSet>
      <dgm:spPr/>
    </dgm:pt>
    <dgm:pt modelId="{229A9EF9-5552-4877-A9C9-AF8D97428891}" type="pres">
      <dgm:prSet presAssocID="{FE748302-D29F-42D8-8346-0285066A20E6}" presName="rootConnector" presStyleLbl="node2" presStyleIdx="0" presStyleCnt="1"/>
      <dgm:spPr/>
    </dgm:pt>
    <dgm:pt modelId="{7BEEBF42-EF2C-4A00-86BF-1FECED97B036}" type="pres">
      <dgm:prSet presAssocID="{FE748302-D29F-42D8-8346-0285066A20E6}" presName="hierChild4" presStyleCnt="0"/>
      <dgm:spPr/>
    </dgm:pt>
    <dgm:pt modelId="{AAE3BEB7-70B1-409B-8B9C-9C3C19E69841}" type="pres">
      <dgm:prSet presAssocID="{4E3ACBD4-79C8-4B2B-A58D-DB2070EB7586}" presName="Name35" presStyleLbl="parChTrans1D3" presStyleIdx="0" presStyleCnt="2"/>
      <dgm:spPr/>
    </dgm:pt>
    <dgm:pt modelId="{7044CC4D-AC8D-4B08-A486-F279151BD989}" type="pres">
      <dgm:prSet presAssocID="{E4BD8629-BEF1-43AA-AC97-04827E536085}" presName="hierRoot2" presStyleCnt="0">
        <dgm:presLayoutVars>
          <dgm:hierBranch val="r"/>
        </dgm:presLayoutVars>
      </dgm:prSet>
      <dgm:spPr/>
    </dgm:pt>
    <dgm:pt modelId="{3BA6AD28-027E-49E2-B8A1-986E9F8C8CC4}" type="pres">
      <dgm:prSet presAssocID="{E4BD8629-BEF1-43AA-AC97-04827E536085}" presName="rootComposite" presStyleCnt="0"/>
      <dgm:spPr/>
    </dgm:pt>
    <dgm:pt modelId="{5EA9AB8F-3531-4AEF-8759-E51BD69604A0}" type="pres">
      <dgm:prSet presAssocID="{E4BD8629-BEF1-43AA-AC97-04827E536085}" presName="rootText" presStyleLbl="node3" presStyleIdx="0" presStyleCnt="2">
        <dgm:presLayoutVars>
          <dgm:chPref val="3"/>
        </dgm:presLayoutVars>
      </dgm:prSet>
      <dgm:spPr/>
    </dgm:pt>
    <dgm:pt modelId="{1E554B5B-CE29-4CE5-AE20-3E15B06C884E}" type="pres">
      <dgm:prSet presAssocID="{E4BD8629-BEF1-43AA-AC97-04827E536085}" presName="rootConnector" presStyleLbl="node3" presStyleIdx="0" presStyleCnt="2"/>
      <dgm:spPr/>
    </dgm:pt>
    <dgm:pt modelId="{280F34A0-03A1-4E51-B7C9-2263EC7F1EF0}" type="pres">
      <dgm:prSet presAssocID="{E4BD8629-BEF1-43AA-AC97-04827E536085}" presName="hierChild4" presStyleCnt="0"/>
      <dgm:spPr/>
    </dgm:pt>
    <dgm:pt modelId="{CBCCC220-8191-4FDC-899D-824ED9A27064}" type="pres">
      <dgm:prSet presAssocID="{E4BD8629-BEF1-43AA-AC97-04827E536085}" presName="hierChild5" presStyleCnt="0"/>
      <dgm:spPr/>
    </dgm:pt>
    <dgm:pt modelId="{349A90CD-86CB-4AE4-B3CD-FC737F597496}" type="pres">
      <dgm:prSet presAssocID="{1B43E56F-6878-49E7-BE01-92FCA2CF7956}" presName="Name35" presStyleLbl="parChTrans1D3" presStyleIdx="1" presStyleCnt="2"/>
      <dgm:spPr/>
    </dgm:pt>
    <dgm:pt modelId="{EA8E7262-092C-437B-A451-B8BF8FD1E317}" type="pres">
      <dgm:prSet presAssocID="{9F651173-D4AD-4B4C-AE6F-9681C0FFBAF6}" presName="hierRoot2" presStyleCnt="0">
        <dgm:presLayoutVars>
          <dgm:hierBranch/>
        </dgm:presLayoutVars>
      </dgm:prSet>
      <dgm:spPr/>
    </dgm:pt>
    <dgm:pt modelId="{DCD01486-E7AB-4925-A187-B93100A66A32}" type="pres">
      <dgm:prSet presAssocID="{9F651173-D4AD-4B4C-AE6F-9681C0FFBAF6}" presName="rootComposite" presStyleCnt="0"/>
      <dgm:spPr/>
    </dgm:pt>
    <dgm:pt modelId="{12ACA8D2-B81E-44E5-9854-1B1A3F607F1D}" type="pres">
      <dgm:prSet presAssocID="{9F651173-D4AD-4B4C-AE6F-9681C0FFBAF6}" presName="rootText" presStyleLbl="node3" presStyleIdx="1" presStyleCnt="2">
        <dgm:presLayoutVars>
          <dgm:chPref val="3"/>
        </dgm:presLayoutVars>
      </dgm:prSet>
      <dgm:spPr/>
    </dgm:pt>
    <dgm:pt modelId="{E1696B0C-B96E-4B74-B1C0-44B58D37F8CC}" type="pres">
      <dgm:prSet presAssocID="{9F651173-D4AD-4B4C-AE6F-9681C0FFBAF6}" presName="rootConnector" presStyleLbl="node3" presStyleIdx="1" presStyleCnt="2"/>
      <dgm:spPr/>
    </dgm:pt>
    <dgm:pt modelId="{86163944-4241-49CF-9AB7-68D2DBBE8094}" type="pres">
      <dgm:prSet presAssocID="{9F651173-D4AD-4B4C-AE6F-9681C0FFBAF6}" presName="hierChild4" presStyleCnt="0"/>
      <dgm:spPr/>
    </dgm:pt>
    <dgm:pt modelId="{BC8BAEA6-EA04-40EF-A0AA-B8F2F0421EC4}" type="pres">
      <dgm:prSet presAssocID="{9B2312C5-F412-4432-85B6-C4799D15803B}" presName="Name35" presStyleLbl="parChTrans1D4" presStyleIdx="0" presStyleCnt="2"/>
      <dgm:spPr/>
    </dgm:pt>
    <dgm:pt modelId="{90431DC8-FAE6-40D2-83DE-FFEF7DF5733D}" type="pres">
      <dgm:prSet presAssocID="{A872CF58-FCC7-41EB-AD1B-ACE9A45A732E}" presName="hierRoot2" presStyleCnt="0">
        <dgm:presLayoutVars>
          <dgm:hierBranch val="r"/>
        </dgm:presLayoutVars>
      </dgm:prSet>
      <dgm:spPr/>
    </dgm:pt>
    <dgm:pt modelId="{004FF1B0-8710-4459-80B6-7BA978FD3920}" type="pres">
      <dgm:prSet presAssocID="{A872CF58-FCC7-41EB-AD1B-ACE9A45A732E}" presName="rootComposite" presStyleCnt="0"/>
      <dgm:spPr/>
    </dgm:pt>
    <dgm:pt modelId="{854FE371-B122-4B74-A2DA-C23FE8F84740}" type="pres">
      <dgm:prSet presAssocID="{A872CF58-FCC7-41EB-AD1B-ACE9A45A732E}" presName="rootText" presStyleLbl="node4" presStyleIdx="0" presStyleCnt="2">
        <dgm:presLayoutVars>
          <dgm:chPref val="3"/>
        </dgm:presLayoutVars>
      </dgm:prSet>
      <dgm:spPr/>
    </dgm:pt>
    <dgm:pt modelId="{A2DBA8E5-87C3-4EC0-B056-C183A777CA36}" type="pres">
      <dgm:prSet presAssocID="{A872CF58-FCC7-41EB-AD1B-ACE9A45A732E}" presName="rootConnector" presStyleLbl="node4" presStyleIdx="0" presStyleCnt="2"/>
      <dgm:spPr/>
    </dgm:pt>
    <dgm:pt modelId="{11D27993-855C-476F-A7D0-EAE0F956D671}" type="pres">
      <dgm:prSet presAssocID="{A872CF58-FCC7-41EB-AD1B-ACE9A45A732E}" presName="hierChild4" presStyleCnt="0"/>
      <dgm:spPr/>
    </dgm:pt>
    <dgm:pt modelId="{ECD9962E-C8BD-460A-891F-0DC5B90F7F0B}" type="pres">
      <dgm:prSet presAssocID="{A872CF58-FCC7-41EB-AD1B-ACE9A45A732E}" presName="hierChild5" presStyleCnt="0"/>
      <dgm:spPr/>
    </dgm:pt>
    <dgm:pt modelId="{0AB283A3-8318-44EA-ADC2-197C6B4F6D1D}" type="pres">
      <dgm:prSet presAssocID="{0055FD6F-CDE1-4B2C-B994-3307BDB3D239}" presName="Name35" presStyleLbl="parChTrans1D4" presStyleIdx="1" presStyleCnt="2"/>
      <dgm:spPr/>
    </dgm:pt>
    <dgm:pt modelId="{414688E1-4171-4EF8-A45E-360B819B7E71}" type="pres">
      <dgm:prSet presAssocID="{65F98244-3121-4F96-B0FD-2C4C5CF733B9}" presName="hierRoot2" presStyleCnt="0">
        <dgm:presLayoutVars>
          <dgm:hierBranch/>
        </dgm:presLayoutVars>
      </dgm:prSet>
      <dgm:spPr/>
    </dgm:pt>
    <dgm:pt modelId="{C132B488-0FAF-4B3D-9C16-BEDB3A45881F}" type="pres">
      <dgm:prSet presAssocID="{65F98244-3121-4F96-B0FD-2C4C5CF733B9}" presName="rootComposite" presStyleCnt="0"/>
      <dgm:spPr/>
    </dgm:pt>
    <dgm:pt modelId="{DEEB82D0-3B47-4ECB-8516-F487005B7DB0}" type="pres">
      <dgm:prSet presAssocID="{65F98244-3121-4F96-B0FD-2C4C5CF733B9}" presName="rootText" presStyleLbl="node4" presStyleIdx="1" presStyleCnt="2">
        <dgm:presLayoutVars>
          <dgm:chPref val="3"/>
        </dgm:presLayoutVars>
      </dgm:prSet>
      <dgm:spPr/>
    </dgm:pt>
    <dgm:pt modelId="{6189B343-CE7C-4189-B63F-21F6BCC59564}" type="pres">
      <dgm:prSet presAssocID="{65F98244-3121-4F96-B0FD-2C4C5CF733B9}" presName="rootConnector" presStyleLbl="node4" presStyleIdx="1" presStyleCnt="2"/>
      <dgm:spPr/>
    </dgm:pt>
    <dgm:pt modelId="{6EAA11F3-619B-47EC-950A-C2185C089EC4}" type="pres">
      <dgm:prSet presAssocID="{65F98244-3121-4F96-B0FD-2C4C5CF733B9}" presName="hierChild4" presStyleCnt="0"/>
      <dgm:spPr/>
    </dgm:pt>
    <dgm:pt modelId="{0950859D-7B85-40BF-8BF3-CA12DBC4321C}" type="pres">
      <dgm:prSet presAssocID="{65F98244-3121-4F96-B0FD-2C4C5CF733B9}" presName="hierChild5" presStyleCnt="0"/>
      <dgm:spPr/>
    </dgm:pt>
    <dgm:pt modelId="{A72E1E0F-B82D-46D5-8D83-0B460CC3AA9F}" type="pres">
      <dgm:prSet presAssocID="{9F651173-D4AD-4B4C-AE6F-9681C0FFBAF6}" presName="hierChild5" presStyleCnt="0"/>
      <dgm:spPr/>
    </dgm:pt>
    <dgm:pt modelId="{EE438330-21CE-4ECA-95A4-7A6DE3ACEDBE}" type="pres">
      <dgm:prSet presAssocID="{FE748302-D29F-42D8-8346-0285066A20E6}" presName="hierChild5" presStyleCnt="0"/>
      <dgm:spPr/>
    </dgm:pt>
    <dgm:pt modelId="{324F1DE7-175E-4A0E-9675-0F1E3E02EDB9}" type="pres">
      <dgm:prSet presAssocID="{CDF65553-56B7-49A3-82A1-7D9C834CDA3F}" presName="hierChild3" presStyleCnt="0"/>
      <dgm:spPr/>
    </dgm:pt>
  </dgm:ptLst>
  <dgm:cxnLst>
    <dgm:cxn modelId="{97755C47-6685-4653-BB1A-2A5623774F00}" srcId="{21F4F469-2086-4F00-BC4E-8E671F0F1D01}" destId="{CDF65553-56B7-49A3-82A1-7D9C834CDA3F}" srcOrd="0" destOrd="0" parTransId="{CCB72B9E-D46C-4DD1-B661-75B9D5704BDB}" sibTransId="{5AF5F25F-FF41-4950-93A2-9532EC638DA6}"/>
    <dgm:cxn modelId="{C170387A-5812-4723-A181-CEAD9C200918}" type="presOf" srcId="{9F651173-D4AD-4B4C-AE6F-9681C0FFBAF6}" destId="{E1696B0C-B96E-4B74-B1C0-44B58D37F8CC}" srcOrd="1" destOrd="0" presId="urn:microsoft.com/office/officeart/2005/8/layout/orgChart1"/>
    <dgm:cxn modelId="{8BAC3A07-0CA2-4F6C-8C11-18B5FFAC20B2}" srcId="{CDF65553-56B7-49A3-82A1-7D9C834CDA3F}" destId="{FE748302-D29F-42D8-8346-0285066A20E6}" srcOrd="0" destOrd="0" parTransId="{79E311DF-F703-4D7C-B143-8EFF7F4AC8B7}" sibTransId="{79291048-BA0B-44B0-9FE7-8DE0E250E6EB}"/>
    <dgm:cxn modelId="{9A90FEA7-50AE-466F-8CA2-42103F468719}" srcId="{FE748302-D29F-42D8-8346-0285066A20E6}" destId="{E4BD8629-BEF1-43AA-AC97-04827E536085}" srcOrd="0" destOrd="0" parTransId="{4E3ACBD4-79C8-4B2B-A58D-DB2070EB7586}" sibTransId="{A492CD5F-E916-4D89-AA34-8773298D5278}"/>
    <dgm:cxn modelId="{A46D4DCD-ADE1-42A0-AC9D-1690434DA1E4}" srcId="{9F651173-D4AD-4B4C-AE6F-9681C0FFBAF6}" destId="{65F98244-3121-4F96-B0FD-2C4C5CF733B9}" srcOrd="1" destOrd="0" parTransId="{0055FD6F-CDE1-4B2C-B994-3307BDB3D239}" sibTransId="{980FD585-35E6-435A-90C1-5E305059D4C0}"/>
    <dgm:cxn modelId="{4CDAABA0-30E2-41AA-88A7-08188383F6C9}" type="presOf" srcId="{CDF65553-56B7-49A3-82A1-7D9C834CDA3F}" destId="{A6FC2789-6AC8-46BF-B02F-CF6B41C96B3C}" srcOrd="1" destOrd="0" presId="urn:microsoft.com/office/officeart/2005/8/layout/orgChart1"/>
    <dgm:cxn modelId="{2C2F91AD-1DC6-4840-A833-EFD35204199E}" type="presOf" srcId="{9B2312C5-F412-4432-85B6-C4799D15803B}" destId="{BC8BAEA6-EA04-40EF-A0AA-B8F2F0421EC4}" srcOrd="0" destOrd="0" presId="urn:microsoft.com/office/officeart/2005/8/layout/orgChart1"/>
    <dgm:cxn modelId="{B5878F4F-51FE-40A8-9258-65CA252043A3}" type="presOf" srcId="{0055FD6F-CDE1-4B2C-B994-3307BDB3D239}" destId="{0AB283A3-8318-44EA-ADC2-197C6B4F6D1D}" srcOrd="0" destOrd="0" presId="urn:microsoft.com/office/officeart/2005/8/layout/orgChart1"/>
    <dgm:cxn modelId="{BF9BAB53-C1F5-45E0-84A1-11981E3FFF72}" type="presOf" srcId="{FE748302-D29F-42D8-8346-0285066A20E6}" destId="{0DD83898-CA8A-4DC7-B577-99F9FB1B4F94}" srcOrd="0" destOrd="0" presId="urn:microsoft.com/office/officeart/2005/8/layout/orgChart1"/>
    <dgm:cxn modelId="{A51D4525-68D0-4B82-AAE3-983EF6C9AD04}" type="presOf" srcId="{79E311DF-F703-4D7C-B143-8EFF7F4AC8B7}" destId="{BEACF9D2-C655-4AD0-9EB8-546B49AA05C3}" srcOrd="0" destOrd="0" presId="urn:microsoft.com/office/officeart/2005/8/layout/orgChart1"/>
    <dgm:cxn modelId="{99123FF8-C8EC-4599-B533-674A08237F00}" type="presOf" srcId="{E4BD8629-BEF1-43AA-AC97-04827E536085}" destId="{1E554B5B-CE29-4CE5-AE20-3E15B06C884E}" srcOrd="1" destOrd="0" presId="urn:microsoft.com/office/officeart/2005/8/layout/orgChart1"/>
    <dgm:cxn modelId="{C7335BB9-1EDC-46EC-B9C4-B00C48932A48}" type="presOf" srcId="{65F98244-3121-4F96-B0FD-2C4C5CF733B9}" destId="{6189B343-CE7C-4189-B63F-21F6BCC59564}" srcOrd="1" destOrd="0" presId="urn:microsoft.com/office/officeart/2005/8/layout/orgChart1"/>
    <dgm:cxn modelId="{48826736-A3A8-4D30-B421-3A854E62FD26}" type="presOf" srcId="{65F98244-3121-4F96-B0FD-2C4C5CF733B9}" destId="{DEEB82D0-3B47-4ECB-8516-F487005B7DB0}" srcOrd="0" destOrd="0" presId="urn:microsoft.com/office/officeart/2005/8/layout/orgChart1"/>
    <dgm:cxn modelId="{BAF296F5-8D13-48D6-B598-60C07A6718AB}" type="presOf" srcId="{1B43E56F-6878-49E7-BE01-92FCA2CF7956}" destId="{349A90CD-86CB-4AE4-B3CD-FC737F597496}" srcOrd="0" destOrd="0" presId="urn:microsoft.com/office/officeart/2005/8/layout/orgChart1"/>
    <dgm:cxn modelId="{604291F5-A25C-4A22-805B-0B1B7F99B735}" type="presOf" srcId="{A872CF58-FCC7-41EB-AD1B-ACE9A45A732E}" destId="{854FE371-B122-4B74-A2DA-C23FE8F84740}" srcOrd="0" destOrd="0" presId="urn:microsoft.com/office/officeart/2005/8/layout/orgChart1"/>
    <dgm:cxn modelId="{C9D028EC-3BCE-4BAC-88C0-F38DBC97972D}" srcId="{FE748302-D29F-42D8-8346-0285066A20E6}" destId="{9F651173-D4AD-4B4C-AE6F-9681C0FFBAF6}" srcOrd="1" destOrd="0" parTransId="{1B43E56F-6878-49E7-BE01-92FCA2CF7956}" sibTransId="{A7BAD0B0-408B-4B86-BE11-3E37F68B1D2A}"/>
    <dgm:cxn modelId="{8487B6D1-CA71-4846-88F7-4DE029345C3E}" type="presOf" srcId="{FE748302-D29F-42D8-8346-0285066A20E6}" destId="{229A9EF9-5552-4877-A9C9-AF8D97428891}" srcOrd="1" destOrd="0" presId="urn:microsoft.com/office/officeart/2005/8/layout/orgChart1"/>
    <dgm:cxn modelId="{AF72CB01-5447-47C0-8E57-E89DC5F93D8F}" type="presOf" srcId="{A872CF58-FCC7-41EB-AD1B-ACE9A45A732E}" destId="{A2DBA8E5-87C3-4EC0-B056-C183A777CA36}" srcOrd="1" destOrd="0" presId="urn:microsoft.com/office/officeart/2005/8/layout/orgChart1"/>
    <dgm:cxn modelId="{69C0404F-54B9-46B2-80F6-B0FFDE29ABA8}" srcId="{9F651173-D4AD-4B4C-AE6F-9681C0FFBAF6}" destId="{A872CF58-FCC7-41EB-AD1B-ACE9A45A732E}" srcOrd="0" destOrd="0" parTransId="{9B2312C5-F412-4432-85B6-C4799D15803B}" sibTransId="{8272545C-15F5-47A7-A96B-0084ECA2FA91}"/>
    <dgm:cxn modelId="{AA7856C5-24CE-43A2-99B9-F984E0BD2B71}" type="presOf" srcId="{9F651173-D4AD-4B4C-AE6F-9681C0FFBAF6}" destId="{12ACA8D2-B81E-44E5-9854-1B1A3F607F1D}" srcOrd="0" destOrd="0" presId="urn:microsoft.com/office/officeart/2005/8/layout/orgChart1"/>
    <dgm:cxn modelId="{90B756A9-F9B8-4D5D-B0D2-A42B02E56919}" type="presOf" srcId="{21F4F469-2086-4F00-BC4E-8E671F0F1D01}" destId="{084C72F1-BEAB-45E8-A811-BB15968692F8}" srcOrd="0" destOrd="0" presId="urn:microsoft.com/office/officeart/2005/8/layout/orgChart1"/>
    <dgm:cxn modelId="{7A256A22-5DE0-42B2-8629-34160BF90F7E}" type="presOf" srcId="{4E3ACBD4-79C8-4B2B-A58D-DB2070EB7586}" destId="{AAE3BEB7-70B1-409B-8B9C-9C3C19E69841}" srcOrd="0" destOrd="0" presId="urn:microsoft.com/office/officeart/2005/8/layout/orgChart1"/>
    <dgm:cxn modelId="{E8506E1E-EED1-4272-B907-E3D88B4FB321}" type="presOf" srcId="{E4BD8629-BEF1-43AA-AC97-04827E536085}" destId="{5EA9AB8F-3531-4AEF-8759-E51BD69604A0}" srcOrd="0" destOrd="0" presId="urn:microsoft.com/office/officeart/2005/8/layout/orgChart1"/>
    <dgm:cxn modelId="{C8FDCE99-66D2-4311-BEEB-7EA38B22BC3A}" type="presOf" srcId="{CDF65553-56B7-49A3-82A1-7D9C834CDA3F}" destId="{C760DB31-B0AA-4B10-855E-8562C498806C}" srcOrd="0" destOrd="0" presId="urn:microsoft.com/office/officeart/2005/8/layout/orgChart1"/>
    <dgm:cxn modelId="{FEB9A66A-A36E-40A1-ABEF-02547CBF35FD}" type="presParOf" srcId="{084C72F1-BEAB-45E8-A811-BB15968692F8}" destId="{8CD04D1B-CFC6-4557-83D3-3EEACF5C5E7E}" srcOrd="0" destOrd="0" presId="urn:microsoft.com/office/officeart/2005/8/layout/orgChart1"/>
    <dgm:cxn modelId="{3326FE90-D2F5-415C-B66C-CFEDD44E0138}" type="presParOf" srcId="{8CD04D1B-CFC6-4557-83D3-3EEACF5C5E7E}" destId="{E6BD64C8-5CC1-479C-BE3B-7C069B5F39BC}" srcOrd="0" destOrd="0" presId="urn:microsoft.com/office/officeart/2005/8/layout/orgChart1"/>
    <dgm:cxn modelId="{74C54A40-7FFE-4449-891F-96DE655125B2}" type="presParOf" srcId="{E6BD64C8-5CC1-479C-BE3B-7C069B5F39BC}" destId="{C760DB31-B0AA-4B10-855E-8562C498806C}" srcOrd="0" destOrd="0" presId="urn:microsoft.com/office/officeart/2005/8/layout/orgChart1"/>
    <dgm:cxn modelId="{FC537A99-FCC2-4A11-B632-A3E0550AA3D0}" type="presParOf" srcId="{E6BD64C8-5CC1-479C-BE3B-7C069B5F39BC}" destId="{A6FC2789-6AC8-46BF-B02F-CF6B41C96B3C}" srcOrd="1" destOrd="0" presId="urn:microsoft.com/office/officeart/2005/8/layout/orgChart1"/>
    <dgm:cxn modelId="{F60A765A-8E12-4551-A634-59436FDFBEF7}" type="presParOf" srcId="{8CD04D1B-CFC6-4557-83D3-3EEACF5C5E7E}" destId="{2D2C7767-C9B3-4A55-A95A-96540B3B604C}" srcOrd="1" destOrd="0" presId="urn:microsoft.com/office/officeart/2005/8/layout/orgChart1"/>
    <dgm:cxn modelId="{9F337362-E82C-4FB9-9E62-D349CFFBE630}" type="presParOf" srcId="{2D2C7767-C9B3-4A55-A95A-96540B3B604C}" destId="{BEACF9D2-C655-4AD0-9EB8-546B49AA05C3}" srcOrd="0" destOrd="0" presId="urn:microsoft.com/office/officeart/2005/8/layout/orgChart1"/>
    <dgm:cxn modelId="{C3B864CB-F4C4-48E4-944B-AAFD7D4225D1}" type="presParOf" srcId="{2D2C7767-C9B3-4A55-A95A-96540B3B604C}" destId="{A938F7D1-93C7-4CE5-8788-FE8E02DA8D93}" srcOrd="1" destOrd="0" presId="urn:microsoft.com/office/officeart/2005/8/layout/orgChart1"/>
    <dgm:cxn modelId="{8E0F3039-2A88-4BFA-81B3-B1F31D2E7291}" type="presParOf" srcId="{A938F7D1-93C7-4CE5-8788-FE8E02DA8D93}" destId="{BF61D6C7-3223-4449-AD67-D7ABC080CBF0}" srcOrd="0" destOrd="0" presId="urn:microsoft.com/office/officeart/2005/8/layout/orgChart1"/>
    <dgm:cxn modelId="{0B5926B3-29A6-4BDE-83B7-A7E7C47C11B8}" type="presParOf" srcId="{BF61D6C7-3223-4449-AD67-D7ABC080CBF0}" destId="{0DD83898-CA8A-4DC7-B577-99F9FB1B4F94}" srcOrd="0" destOrd="0" presId="urn:microsoft.com/office/officeart/2005/8/layout/orgChart1"/>
    <dgm:cxn modelId="{15FAB908-90F6-4961-8388-1653F7DD09BF}" type="presParOf" srcId="{BF61D6C7-3223-4449-AD67-D7ABC080CBF0}" destId="{229A9EF9-5552-4877-A9C9-AF8D97428891}" srcOrd="1" destOrd="0" presId="urn:microsoft.com/office/officeart/2005/8/layout/orgChart1"/>
    <dgm:cxn modelId="{8B43D5AB-8AA5-4259-8BDB-A69AB5F8150E}" type="presParOf" srcId="{A938F7D1-93C7-4CE5-8788-FE8E02DA8D93}" destId="{7BEEBF42-EF2C-4A00-86BF-1FECED97B036}" srcOrd="1" destOrd="0" presId="urn:microsoft.com/office/officeart/2005/8/layout/orgChart1"/>
    <dgm:cxn modelId="{F5A28C26-6185-4B33-A42D-8B02F5A70619}" type="presParOf" srcId="{7BEEBF42-EF2C-4A00-86BF-1FECED97B036}" destId="{AAE3BEB7-70B1-409B-8B9C-9C3C19E69841}" srcOrd="0" destOrd="0" presId="urn:microsoft.com/office/officeart/2005/8/layout/orgChart1"/>
    <dgm:cxn modelId="{C421AF76-5DB8-4A2F-9A7C-DAF435195C6A}" type="presParOf" srcId="{7BEEBF42-EF2C-4A00-86BF-1FECED97B036}" destId="{7044CC4D-AC8D-4B08-A486-F279151BD989}" srcOrd="1" destOrd="0" presId="urn:microsoft.com/office/officeart/2005/8/layout/orgChart1"/>
    <dgm:cxn modelId="{6BE70EB5-EE69-415D-A744-8AA0A5266E82}" type="presParOf" srcId="{7044CC4D-AC8D-4B08-A486-F279151BD989}" destId="{3BA6AD28-027E-49E2-B8A1-986E9F8C8CC4}" srcOrd="0" destOrd="0" presId="urn:microsoft.com/office/officeart/2005/8/layout/orgChart1"/>
    <dgm:cxn modelId="{66D3E685-A42D-49A6-A498-F12E1F245B55}" type="presParOf" srcId="{3BA6AD28-027E-49E2-B8A1-986E9F8C8CC4}" destId="{5EA9AB8F-3531-4AEF-8759-E51BD69604A0}" srcOrd="0" destOrd="0" presId="urn:microsoft.com/office/officeart/2005/8/layout/orgChart1"/>
    <dgm:cxn modelId="{E81D962D-3B45-4DFC-AF40-08715A3BBF82}" type="presParOf" srcId="{3BA6AD28-027E-49E2-B8A1-986E9F8C8CC4}" destId="{1E554B5B-CE29-4CE5-AE20-3E15B06C884E}" srcOrd="1" destOrd="0" presId="urn:microsoft.com/office/officeart/2005/8/layout/orgChart1"/>
    <dgm:cxn modelId="{1FC798E9-A061-4E34-93AD-E6819601422E}" type="presParOf" srcId="{7044CC4D-AC8D-4B08-A486-F279151BD989}" destId="{280F34A0-03A1-4E51-B7C9-2263EC7F1EF0}" srcOrd="1" destOrd="0" presId="urn:microsoft.com/office/officeart/2005/8/layout/orgChart1"/>
    <dgm:cxn modelId="{D50A4301-6AFD-4343-804C-9B6C887153F7}" type="presParOf" srcId="{7044CC4D-AC8D-4B08-A486-F279151BD989}" destId="{CBCCC220-8191-4FDC-899D-824ED9A27064}" srcOrd="2" destOrd="0" presId="urn:microsoft.com/office/officeart/2005/8/layout/orgChart1"/>
    <dgm:cxn modelId="{405213BA-FA6A-4994-90BD-885C0548BE98}" type="presParOf" srcId="{7BEEBF42-EF2C-4A00-86BF-1FECED97B036}" destId="{349A90CD-86CB-4AE4-B3CD-FC737F597496}" srcOrd="2" destOrd="0" presId="urn:microsoft.com/office/officeart/2005/8/layout/orgChart1"/>
    <dgm:cxn modelId="{3D56FA7E-DD84-4A74-BD0E-F9CA2671A969}" type="presParOf" srcId="{7BEEBF42-EF2C-4A00-86BF-1FECED97B036}" destId="{EA8E7262-092C-437B-A451-B8BF8FD1E317}" srcOrd="3" destOrd="0" presId="urn:microsoft.com/office/officeart/2005/8/layout/orgChart1"/>
    <dgm:cxn modelId="{FF66993E-B766-497C-AB0A-EBBD593D1176}" type="presParOf" srcId="{EA8E7262-092C-437B-A451-B8BF8FD1E317}" destId="{DCD01486-E7AB-4925-A187-B93100A66A32}" srcOrd="0" destOrd="0" presId="urn:microsoft.com/office/officeart/2005/8/layout/orgChart1"/>
    <dgm:cxn modelId="{751C4A91-0AD3-485E-9338-E0EEE82715DB}" type="presParOf" srcId="{DCD01486-E7AB-4925-A187-B93100A66A32}" destId="{12ACA8D2-B81E-44E5-9854-1B1A3F607F1D}" srcOrd="0" destOrd="0" presId="urn:microsoft.com/office/officeart/2005/8/layout/orgChart1"/>
    <dgm:cxn modelId="{2A7FC463-51DD-429B-AD59-F27CA071367C}" type="presParOf" srcId="{DCD01486-E7AB-4925-A187-B93100A66A32}" destId="{E1696B0C-B96E-4B74-B1C0-44B58D37F8CC}" srcOrd="1" destOrd="0" presId="urn:microsoft.com/office/officeart/2005/8/layout/orgChart1"/>
    <dgm:cxn modelId="{133FAFCD-3C00-4BAF-8C82-CA6263E2587B}" type="presParOf" srcId="{EA8E7262-092C-437B-A451-B8BF8FD1E317}" destId="{86163944-4241-49CF-9AB7-68D2DBBE8094}" srcOrd="1" destOrd="0" presId="urn:microsoft.com/office/officeart/2005/8/layout/orgChart1"/>
    <dgm:cxn modelId="{06E71D67-25D2-4F3E-B270-1B54A9466B14}" type="presParOf" srcId="{86163944-4241-49CF-9AB7-68D2DBBE8094}" destId="{BC8BAEA6-EA04-40EF-A0AA-B8F2F0421EC4}" srcOrd="0" destOrd="0" presId="urn:microsoft.com/office/officeart/2005/8/layout/orgChart1"/>
    <dgm:cxn modelId="{4E61FDFB-31C6-491A-BC09-9685EE134A24}" type="presParOf" srcId="{86163944-4241-49CF-9AB7-68D2DBBE8094}" destId="{90431DC8-FAE6-40D2-83DE-FFEF7DF5733D}" srcOrd="1" destOrd="0" presId="urn:microsoft.com/office/officeart/2005/8/layout/orgChart1"/>
    <dgm:cxn modelId="{41DCCB6F-D304-4FE0-8D7F-358C422A87A7}" type="presParOf" srcId="{90431DC8-FAE6-40D2-83DE-FFEF7DF5733D}" destId="{004FF1B0-8710-4459-80B6-7BA978FD3920}" srcOrd="0" destOrd="0" presId="urn:microsoft.com/office/officeart/2005/8/layout/orgChart1"/>
    <dgm:cxn modelId="{0C1A956F-CEDE-49FA-81DD-B71E8AC8D200}" type="presParOf" srcId="{004FF1B0-8710-4459-80B6-7BA978FD3920}" destId="{854FE371-B122-4B74-A2DA-C23FE8F84740}" srcOrd="0" destOrd="0" presId="urn:microsoft.com/office/officeart/2005/8/layout/orgChart1"/>
    <dgm:cxn modelId="{22F4235F-D7E1-4BB6-9698-AA2F13EC40CF}" type="presParOf" srcId="{004FF1B0-8710-4459-80B6-7BA978FD3920}" destId="{A2DBA8E5-87C3-4EC0-B056-C183A777CA36}" srcOrd="1" destOrd="0" presId="urn:microsoft.com/office/officeart/2005/8/layout/orgChart1"/>
    <dgm:cxn modelId="{CFE9C665-1EE5-47EF-B530-F1677BD2D0F1}" type="presParOf" srcId="{90431DC8-FAE6-40D2-83DE-FFEF7DF5733D}" destId="{11D27993-855C-476F-A7D0-EAE0F956D671}" srcOrd="1" destOrd="0" presId="urn:microsoft.com/office/officeart/2005/8/layout/orgChart1"/>
    <dgm:cxn modelId="{9953C509-EBFA-4D5B-A946-ADA2DA8C51F6}" type="presParOf" srcId="{90431DC8-FAE6-40D2-83DE-FFEF7DF5733D}" destId="{ECD9962E-C8BD-460A-891F-0DC5B90F7F0B}" srcOrd="2" destOrd="0" presId="urn:microsoft.com/office/officeart/2005/8/layout/orgChart1"/>
    <dgm:cxn modelId="{6A6D7C09-73A0-41F7-80F3-CC0B29A7A4B0}" type="presParOf" srcId="{86163944-4241-49CF-9AB7-68D2DBBE8094}" destId="{0AB283A3-8318-44EA-ADC2-197C6B4F6D1D}" srcOrd="2" destOrd="0" presId="urn:microsoft.com/office/officeart/2005/8/layout/orgChart1"/>
    <dgm:cxn modelId="{616F6280-DDAB-4BFE-A740-ABFEED41EC2D}" type="presParOf" srcId="{86163944-4241-49CF-9AB7-68D2DBBE8094}" destId="{414688E1-4171-4EF8-A45E-360B819B7E71}" srcOrd="3" destOrd="0" presId="urn:microsoft.com/office/officeart/2005/8/layout/orgChart1"/>
    <dgm:cxn modelId="{2E586ACB-EF7B-4EBF-B488-89297E243CD1}" type="presParOf" srcId="{414688E1-4171-4EF8-A45E-360B819B7E71}" destId="{C132B488-0FAF-4B3D-9C16-BEDB3A45881F}" srcOrd="0" destOrd="0" presId="urn:microsoft.com/office/officeart/2005/8/layout/orgChart1"/>
    <dgm:cxn modelId="{64F25E41-27A4-4A5A-9419-759D4D4901A5}" type="presParOf" srcId="{C132B488-0FAF-4B3D-9C16-BEDB3A45881F}" destId="{DEEB82D0-3B47-4ECB-8516-F487005B7DB0}" srcOrd="0" destOrd="0" presId="urn:microsoft.com/office/officeart/2005/8/layout/orgChart1"/>
    <dgm:cxn modelId="{CB6C5D01-F377-477B-BCC8-6535B62541DF}" type="presParOf" srcId="{C132B488-0FAF-4B3D-9C16-BEDB3A45881F}" destId="{6189B343-CE7C-4189-B63F-21F6BCC59564}" srcOrd="1" destOrd="0" presId="urn:microsoft.com/office/officeart/2005/8/layout/orgChart1"/>
    <dgm:cxn modelId="{60BEBD59-ACC2-4E9F-9707-4EE7C6A85C0A}" type="presParOf" srcId="{414688E1-4171-4EF8-A45E-360B819B7E71}" destId="{6EAA11F3-619B-47EC-950A-C2185C089EC4}" srcOrd="1" destOrd="0" presId="urn:microsoft.com/office/officeart/2005/8/layout/orgChart1"/>
    <dgm:cxn modelId="{5AAE02E2-9994-4341-A08A-6A9F704C07BD}" type="presParOf" srcId="{414688E1-4171-4EF8-A45E-360B819B7E71}" destId="{0950859D-7B85-40BF-8BF3-CA12DBC4321C}" srcOrd="2" destOrd="0" presId="urn:microsoft.com/office/officeart/2005/8/layout/orgChart1"/>
    <dgm:cxn modelId="{09AA41DC-5153-40FD-8550-9721E56C2001}" type="presParOf" srcId="{EA8E7262-092C-437B-A451-B8BF8FD1E317}" destId="{A72E1E0F-B82D-46D5-8D83-0B460CC3AA9F}" srcOrd="2" destOrd="0" presId="urn:microsoft.com/office/officeart/2005/8/layout/orgChart1"/>
    <dgm:cxn modelId="{A8E5408B-237C-414F-B719-A73430D470FD}" type="presParOf" srcId="{A938F7D1-93C7-4CE5-8788-FE8E02DA8D93}" destId="{EE438330-21CE-4ECA-95A4-7A6DE3ACEDBE}" srcOrd="2" destOrd="0" presId="urn:microsoft.com/office/officeart/2005/8/layout/orgChart1"/>
    <dgm:cxn modelId="{195E260A-8F58-49C3-B1C1-D77DA94952A0}" type="presParOf" srcId="{8CD04D1B-CFC6-4557-83D3-3EEACF5C5E7E}" destId="{324F1DE7-175E-4A0E-9675-0F1E3E02EDB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B283A3-8318-44EA-ADC2-197C6B4F6D1D}">
      <dsp:nvSpPr>
        <dsp:cNvPr id="0" name=""/>
        <dsp:cNvSpPr/>
      </dsp:nvSpPr>
      <dsp:spPr>
        <a:xfrm>
          <a:off x="4375013" y="3435127"/>
          <a:ext cx="1081683" cy="3754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7730"/>
              </a:lnTo>
              <a:lnTo>
                <a:pt x="1081683" y="187730"/>
              </a:lnTo>
              <a:lnTo>
                <a:pt x="1081683" y="37546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C8BAEA6-EA04-40EF-A0AA-B8F2F0421EC4}">
      <dsp:nvSpPr>
        <dsp:cNvPr id="0" name=""/>
        <dsp:cNvSpPr/>
      </dsp:nvSpPr>
      <dsp:spPr>
        <a:xfrm>
          <a:off x="3293330" y="3435127"/>
          <a:ext cx="1081683" cy="375460"/>
        </a:xfrm>
        <a:custGeom>
          <a:avLst/>
          <a:gdLst/>
          <a:ahLst/>
          <a:cxnLst/>
          <a:rect l="0" t="0" r="0" b="0"/>
          <a:pathLst>
            <a:path>
              <a:moveTo>
                <a:pt x="1081683" y="0"/>
              </a:moveTo>
              <a:lnTo>
                <a:pt x="1081683" y="187730"/>
              </a:lnTo>
              <a:lnTo>
                <a:pt x="0" y="187730"/>
              </a:lnTo>
              <a:lnTo>
                <a:pt x="0" y="37546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9A90CD-86CB-4AE4-B3CD-FC737F597496}">
      <dsp:nvSpPr>
        <dsp:cNvPr id="0" name=""/>
        <dsp:cNvSpPr/>
      </dsp:nvSpPr>
      <dsp:spPr>
        <a:xfrm>
          <a:off x="3293330" y="2165713"/>
          <a:ext cx="1081683" cy="3754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7730"/>
              </a:lnTo>
              <a:lnTo>
                <a:pt x="1081683" y="187730"/>
              </a:lnTo>
              <a:lnTo>
                <a:pt x="1081683" y="37546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E3BEB7-70B1-409B-8B9C-9C3C19E69841}">
      <dsp:nvSpPr>
        <dsp:cNvPr id="0" name=""/>
        <dsp:cNvSpPr/>
      </dsp:nvSpPr>
      <dsp:spPr>
        <a:xfrm>
          <a:off x="2211646" y="2165713"/>
          <a:ext cx="1081683" cy="375460"/>
        </a:xfrm>
        <a:custGeom>
          <a:avLst/>
          <a:gdLst/>
          <a:ahLst/>
          <a:cxnLst/>
          <a:rect l="0" t="0" r="0" b="0"/>
          <a:pathLst>
            <a:path>
              <a:moveTo>
                <a:pt x="1081683" y="0"/>
              </a:moveTo>
              <a:lnTo>
                <a:pt x="1081683" y="187730"/>
              </a:lnTo>
              <a:lnTo>
                <a:pt x="0" y="187730"/>
              </a:lnTo>
              <a:lnTo>
                <a:pt x="0" y="37546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ACF9D2-C655-4AD0-9EB8-546B49AA05C3}">
      <dsp:nvSpPr>
        <dsp:cNvPr id="0" name=""/>
        <dsp:cNvSpPr/>
      </dsp:nvSpPr>
      <dsp:spPr>
        <a:xfrm>
          <a:off x="3247610" y="896299"/>
          <a:ext cx="91440" cy="3754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75460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60DB31-B0AA-4B10-855E-8562C498806C}">
      <dsp:nvSpPr>
        <dsp:cNvPr id="0" name=""/>
        <dsp:cNvSpPr/>
      </dsp:nvSpPr>
      <dsp:spPr>
        <a:xfrm>
          <a:off x="2399376" y="2345"/>
          <a:ext cx="1787907" cy="89395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sz="19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Нуклеїнова кислота</a:t>
          </a:r>
        </a:p>
      </dsp:txBody>
      <dsp:txXfrm>
        <a:off x="2399376" y="2345"/>
        <a:ext cx="1787907" cy="893953"/>
      </dsp:txXfrm>
    </dsp:sp>
    <dsp:sp modelId="{0DD83898-CA8A-4DC7-B577-99F9FB1B4F94}">
      <dsp:nvSpPr>
        <dsp:cNvPr id="0" name=""/>
        <dsp:cNvSpPr/>
      </dsp:nvSpPr>
      <dsp:spPr>
        <a:xfrm>
          <a:off x="2399376" y="1271760"/>
          <a:ext cx="1787907" cy="89395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sz="19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Нуклеотиди</a:t>
          </a:r>
          <a:endParaRPr kumimoji="0" lang="uk-UA" altLang="ru-RU" sz="1900" b="0" i="0" u="none" strike="noStrike" kern="1200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sp:txBody>
      <dsp:txXfrm>
        <a:off x="2399376" y="1271760"/>
        <a:ext cx="1787907" cy="893953"/>
      </dsp:txXfrm>
    </dsp:sp>
    <dsp:sp modelId="{5EA9AB8F-3531-4AEF-8759-E51BD69604A0}">
      <dsp:nvSpPr>
        <dsp:cNvPr id="0" name=""/>
        <dsp:cNvSpPr/>
      </dsp:nvSpPr>
      <dsp:spPr>
        <a:xfrm>
          <a:off x="1317692" y="2541174"/>
          <a:ext cx="1787907" cy="89395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sz="19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Ортофосфорна кислота</a:t>
          </a:r>
          <a:endParaRPr kumimoji="0" lang="uk-UA" altLang="ru-RU" sz="1900" b="0" i="0" u="none" strike="noStrike" kern="1200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sp:txBody>
      <dsp:txXfrm>
        <a:off x="1317692" y="2541174"/>
        <a:ext cx="1787907" cy="893953"/>
      </dsp:txXfrm>
    </dsp:sp>
    <dsp:sp modelId="{12ACA8D2-B81E-44E5-9854-1B1A3F607F1D}">
      <dsp:nvSpPr>
        <dsp:cNvPr id="0" name=""/>
        <dsp:cNvSpPr/>
      </dsp:nvSpPr>
      <dsp:spPr>
        <a:xfrm>
          <a:off x="3481060" y="2541174"/>
          <a:ext cx="1787907" cy="89395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sz="19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Нуклеозиди</a:t>
          </a:r>
          <a:endParaRPr kumimoji="0" lang="uk-UA" altLang="ru-RU" sz="1900" b="0" i="0" u="none" strike="noStrike" kern="1200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sp:txBody>
      <dsp:txXfrm>
        <a:off x="3481060" y="2541174"/>
        <a:ext cx="1787907" cy="893953"/>
      </dsp:txXfrm>
    </dsp:sp>
    <dsp:sp modelId="{854FE371-B122-4B74-A2DA-C23FE8F84740}">
      <dsp:nvSpPr>
        <dsp:cNvPr id="0" name=""/>
        <dsp:cNvSpPr/>
      </dsp:nvSpPr>
      <dsp:spPr>
        <a:xfrm>
          <a:off x="2399376" y="3810588"/>
          <a:ext cx="1787907" cy="89395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sz="19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Гетероциклічні основи</a:t>
          </a:r>
          <a:endParaRPr kumimoji="0" lang="uk-UA" altLang="ru-RU" sz="1900" b="0" i="0" u="none" strike="noStrike" kern="1200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sp:txBody>
      <dsp:txXfrm>
        <a:off x="2399376" y="3810588"/>
        <a:ext cx="1787907" cy="893953"/>
      </dsp:txXfrm>
    </dsp:sp>
    <dsp:sp modelId="{DEEB82D0-3B47-4ECB-8516-F487005B7DB0}">
      <dsp:nvSpPr>
        <dsp:cNvPr id="0" name=""/>
        <dsp:cNvSpPr/>
      </dsp:nvSpPr>
      <dsp:spPr>
        <a:xfrm>
          <a:off x="4562744" y="3810588"/>
          <a:ext cx="1787907" cy="89395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uk-UA" altLang="ru-RU" sz="19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rPr>
            <a:t>Вуглевод</a:t>
          </a:r>
          <a:endParaRPr kumimoji="0" lang="uk-UA" altLang="ru-RU" sz="1900" b="0" i="0" u="none" strike="noStrike" kern="1200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endParaRPr>
        </a:p>
      </dsp:txBody>
      <dsp:txXfrm>
        <a:off x="4562744" y="3810588"/>
        <a:ext cx="1787907" cy="89395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ru-RU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0B76F30-53F4-4125-8C34-FFCDFDD724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92933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519E77E-57EC-4044-B7D3-F5A7C47F3FB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55151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20F980C-73DE-43AF-B605-F63A269028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78660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30B2387E-3DCE-447F-BBBE-A98D12F38A02}" type="datetimeFigureOut">
              <a:rPr lang="ru-RU" smtClean="0"/>
              <a:t>14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EB4E00BF-7B28-4A72-B7E4-64781D9D32D4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znaimo.com.ua/%D0%94%D0%9D%D0%9A" TargetMode="External"/><Relationship Id="rId2" Type="http://schemas.openxmlformats.org/officeDocument/2006/relationships/hyperlink" Target="http://znaimo.com.ua/%D0%92%D0%BE%D0%B4%D0%B0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dirty="0" smtClean="0"/>
              <a:t>Іванишина Анна</a:t>
            </a:r>
            <a:br>
              <a:rPr lang="uk-UA" dirty="0" smtClean="0"/>
            </a:br>
            <a:r>
              <a:rPr lang="uk-UA" dirty="0" smtClean="0"/>
              <a:t>Леонтьева Ганна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Нукле</a:t>
            </a:r>
            <a:r>
              <a:rPr lang="uk-UA" dirty="0" err="1" smtClean="0"/>
              <a:t>їнові</a:t>
            </a:r>
            <a:r>
              <a:rPr lang="uk-UA" dirty="0" smtClean="0"/>
              <a:t> кисло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609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1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8" y="1905000"/>
          <a:ext cx="8208962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3" imgW="4777560" imgH="2572920" progId="ChemDraw.Document.6.0">
                  <p:embed/>
                </p:oleObj>
              </mc:Choice>
              <mc:Fallback>
                <p:oleObj name="CS ChemDraw Drawing" r:id="rId3" imgW="4777560" imgH="2572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05000"/>
                        <a:ext cx="8208962" cy="3971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611188" y="1916113"/>
            <a:ext cx="1296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RU" sz="1800">
                <a:solidFill>
                  <a:schemeClr val="accent2"/>
                </a:solidFill>
                <a:latin typeface="Tahoma" charset="0"/>
              </a:rPr>
              <a:t>аденін</a:t>
            </a:r>
          </a:p>
        </p:txBody>
      </p:sp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468313" y="5013325"/>
            <a:ext cx="194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RU" sz="1800">
                <a:solidFill>
                  <a:schemeClr val="accent2"/>
                </a:solidFill>
                <a:latin typeface="Tahoma" charset="0"/>
              </a:rPr>
              <a:t>дезоксирибоза</a:t>
            </a: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4787900" y="206057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RU" sz="1800">
                <a:solidFill>
                  <a:schemeClr val="accent2"/>
                </a:solidFill>
                <a:latin typeface="Tahoma" charset="0"/>
              </a:rPr>
              <a:t>дезоксирибонуклеозид</a:t>
            </a:r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 flipH="1">
            <a:off x="6732588" y="4652963"/>
            <a:ext cx="1295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6804025" y="4868863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800" dirty="0">
                <a:solidFill>
                  <a:srgbClr val="FF0000"/>
                </a:solidFill>
                <a:latin typeface="Tahoma" charset="0"/>
              </a:rPr>
              <a:t>N</a:t>
            </a:r>
            <a:r>
              <a:rPr lang="uk-UA" altLang="ru-RU" sz="1800" dirty="0" err="1">
                <a:solidFill>
                  <a:srgbClr val="FF0000"/>
                </a:solidFill>
                <a:latin typeface="Tahoma" charset="0"/>
              </a:rPr>
              <a:t>-глікозидний</a:t>
            </a:r>
            <a:r>
              <a:rPr lang="uk-UA" altLang="ru-RU" sz="1800" dirty="0">
                <a:solidFill>
                  <a:srgbClr val="FF0000"/>
                </a:solidFill>
                <a:latin typeface="Tahoma" charset="0"/>
              </a:rPr>
              <a:t> </a:t>
            </a:r>
            <a:r>
              <a:rPr lang="uk-UA" altLang="ru-RU" sz="1800" dirty="0" err="1">
                <a:solidFill>
                  <a:srgbClr val="FF0000"/>
                </a:solidFill>
                <a:latin typeface="Tahoma" charset="0"/>
              </a:rPr>
              <a:t>звязок</a:t>
            </a:r>
            <a:endParaRPr lang="uk-UA" altLang="ru-RU" sz="1800" dirty="0">
              <a:solidFill>
                <a:srgbClr val="FF0000"/>
              </a:solidFill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08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body" sz="half" idx="3"/>
          </p:nvPr>
        </p:nvSpPr>
        <p:spPr>
          <a:xfrm>
            <a:off x="196128" y="476672"/>
            <a:ext cx="8218488" cy="2028825"/>
          </a:xfrm>
        </p:spPr>
        <p:txBody>
          <a:bodyPr>
            <a:normAutofit/>
          </a:bodyPr>
          <a:lstStyle/>
          <a:p>
            <a:pPr algn="just">
              <a:lnSpc>
                <a:spcPct val="80000"/>
              </a:lnSpc>
              <a:buFontTx/>
              <a:buNone/>
            </a:pPr>
            <a:r>
              <a:rPr lang="uk-UA" altLang="ru-RU" sz="1400" dirty="0" smtClean="0">
                <a:solidFill>
                  <a:srgbClr val="FF0000"/>
                </a:solidFill>
              </a:rPr>
              <a:t>.</a:t>
            </a:r>
            <a:endParaRPr lang="uk-UA" altLang="ru-RU" sz="1400" b="1" dirty="0">
              <a:solidFill>
                <a:srgbClr val="FF0000"/>
              </a:solidFill>
            </a:endParaRPr>
          </a:p>
          <a:p>
            <a:pPr algn="just">
              <a:lnSpc>
                <a:spcPct val="80000"/>
              </a:lnSpc>
              <a:buFontTx/>
              <a:buNone/>
            </a:pPr>
            <a:r>
              <a:rPr lang="uk-UA" altLang="ru-RU" sz="2400" b="1" dirty="0">
                <a:solidFill>
                  <a:schemeClr val="bg1"/>
                </a:solidFill>
              </a:rPr>
              <a:t>Складний ефір фосфорної кислоти (фосфат) </a:t>
            </a:r>
            <a:r>
              <a:rPr lang="uk-UA" altLang="ru-RU" sz="2400" b="1" dirty="0" err="1">
                <a:solidFill>
                  <a:schemeClr val="bg1"/>
                </a:solidFill>
              </a:rPr>
              <a:t>нуклеозиду</a:t>
            </a:r>
            <a:r>
              <a:rPr lang="uk-UA" altLang="ru-RU" sz="2400" b="1" dirty="0">
                <a:solidFill>
                  <a:schemeClr val="bg1"/>
                </a:solidFill>
              </a:rPr>
              <a:t> назива­ють </a:t>
            </a:r>
            <a:r>
              <a:rPr lang="uk-UA" altLang="ru-RU" sz="2400" b="1" dirty="0" err="1">
                <a:solidFill>
                  <a:schemeClr val="bg1"/>
                </a:solidFill>
              </a:rPr>
              <a:t>нуклеотидом</a:t>
            </a:r>
            <a:r>
              <a:rPr lang="uk-UA" altLang="ru-RU" sz="2400" b="1" dirty="0" smtClean="0">
                <a:solidFill>
                  <a:schemeClr val="bg1"/>
                </a:solidFill>
              </a:rPr>
              <a:t>.</a:t>
            </a:r>
            <a:endParaRPr lang="uk-UA" altLang="ru-RU" sz="2400" dirty="0">
              <a:solidFill>
                <a:schemeClr val="bg1"/>
              </a:solidFill>
            </a:endParaRPr>
          </a:p>
        </p:txBody>
      </p:sp>
      <p:grpSp>
        <p:nvGrpSpPr>
          <p:cNvPr id="242691" name="Group 3"/>
          <p:cNvGrpSpPr>
            <a:grpSpLocks/>
          </p:cNvGrpSpPr>
          <p:nvPr/>
        </p:nvGrpSpPr>
        <p:grpSpPr bwMode="auto">
          <a:xfrm>
            <a:off x="467544" y="1772816"/>
            <a:ext cx="7920806" cy="4630737"/>
            <a:chOff x="439" y="1392"/>
            <a:chExt cx="4845" cy="2166"/>
          </a:xfrm>
        </p:grpSpPr>
        <p:graphicFrame>
          <p:nvGraphicFramePr>
            <p:cNvPr id="242692" name="Object 4"/>
            <p:cNvGraphicFramePr>
              <a:graphicFrameLocks noChangeAspect="1"/>
            </p:cNvGraphicFramePr>
            <p:nvPr/>
          </p:nvGraphicFramePr>
          <p:xfrm>
            <a:off x="439" y="1392"/>
            <a:ext cx="2184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CS ChemDraw Drawing" r:id="rId3" imgW="3377880" imgH="2443320" progId="ChemDraw.Document.6.0">
                    <p:embed/>
                  </p:oleObj>
                </mc:Choice>
                <mc:Fallback>
                  <p:oleObj name="CS ChemDraw Drawing" r:id="rId3" imgW="3377880" imgH="244332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1392"/>
                          <a:ext cx="2184" cy="163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693" name="Object 5"/>
            <p:cNvGraphicFramePr>
              <a:graphicFrameLocks noChangeAspect="1"/>
            </p:cNvGraphicFramePr>
            <p:nvPr/>
          </p:nvGraphicFramePr>
          <p:xfrm>
            <a:off x="3180" y="1392"/>
            <a:ext cx="1991" cy="1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CS ChemDraw Drawing" r:id="rId5" imgW="3860640" imgH="2443320" progId="ChemDraw.Document.6.0">
                    <p:embed/>
                  </p:oleObj>
                </mc:Choice>
                <mc:Fallback>
                  <p:oleObj name="CS ChemDraw Drawing" r:id="rId5" imgW="3860640" imgH="244332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1392"/>
                          <a:ext cx="1991" cy="167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694" name="Text Box 6"/>
            <p:cNvSpPr txBox="1">
              <a:spLocks noChangeArrowheads="1"/>
            </p:cNvSpPr>
            <p:nvPr/>
          </p:nvSpPr>
          <p:spPr bwMode="auto">
            <a:xfrm>
              <a:off x="881" y="3339"/>
              <a:ext cx="1497" cy="173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RU" sz="1800" dirty="0" err="1">
                  <a:latin typeface="Tahoma" charset="0"/>
                </a:rPr>
                <a:t>рибонуклеотид</a:t>
              </a:r>
              <a:endParaRPr lang="uk-UA" altLang="ru-RU" sz="1800" dirty="0">
                <a:latin typeface="Tahoma" charset="0"/>
              </a:endParaRPr>
            </a:p>
          </p:txBody>
        </p:sp>
        <p:sp>
          <p:nvSpPr>
            <p:cNvPr id="242695" name="Text Box 7"/>
            <p:cNvSpPr txBox="1">
              <a:spLocks noChangeArrowheads="1"/>
            </p:cNvSpPr>
            <p:nvPr/>
          </p:nvSpPr>
          <p:spPr bwMode="auto">
            <a:xfrm>
              <a:off x="3424" y="3385"/>
              <a:ext cx="1860" cy="173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RU" sz="1800" dirty="0" err="1">
                  <a:latin typeface="Tahoma" charset="0"/>
                </a:rPr>
                <a:t>дезоксирибонуклеотид</a:t>
              </a:r>
              <a:endParaRPr lang="uk-UA" altLang="ru-RU" sz="1800" dirty="0">
                <a:latin typeface="Tahom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715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66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81991227"/>
              </p:ext>
            </p:extLst>
          </p:nvPr>
        </p:nvGraphicFramePr>
        <p:xfrm>
          <a:off x="323528" y="2706088"/>
          <a:ext cx="2511621" cy="209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CS ChemDraw Drawing" r:id="rId3" imgW="2247840" imgH="2616120" progId="ChemDraw.Document.6.0">
                  <p:embed/>
                </p:oleObj>
              </mc:Choice>
              <mc:Fallback>
                <p:oleObj name="CS ChemDraw Drawing" r:id="rId3" imgW="2247840" imgH="2616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06088"/>
                        <a:ext cx="2511621" cy="2091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-164055" y="188640"/>
            <a:ext cx="9144000" cy="2089150"/>
          </a:xfrm>
        </p:spPr>
        <p:txBody>
          <a:bodyPr>
            <a:normAutofit/>
          </a:bodyPr>
          <a:lstStyle/>
          <a:p>
            <a:r>
              <a:rPr lang="uk-UA" altLang="ru-RU" sz="1800" dirty="0">
                <a:solidFill>
                  <a:schemeClr val="bg1"/>
                </a:solidFill>
              </a:rPr>
              <a:t>У назвах </a:t>
            </a:r>
            <a:r>
              <a:rPr lang="uk-UA" altLang="ru-RU" sz="1800" dirty="0" err="1">
                <a:solidFill>
                  <a:schemeClr val="bg1"/>
                </a:solidFill>
              </a:rPr>
              <a:t>дезоксирибонуклеозидів</a:t>
            </a:r>
            <a:r>
              <a:rPr lang="uk-UA" altLang="ru-RU" sz="1800" dirty="0">
                <a:solidFill>
                  <a:schemeClr val="bg1"/>
                </a:solidFill>
              </a:rPr>
              <a:t> додатково вводиться префікс </a:t>
            </a:r>
            <a:r>
              <a:rPr lang="uk-UA" altLang="ru-RU" sz="1800" b="1" dirty="0" err="1">
                <a:solidFill>
                  <a:schemeClr val="bg1"/>
                </a:solidFill>
              </a:rPr>
              <a:t>дезокси-</a:t>
            </a:r>
            <a:r>
              <a:rPr lang="uk-UA" altLang="ru-RU" sz="1800" b="1" dirty="0">
                <a:solidFill>
                  <a:schemeClr val="bg1"/>
                </a:solidFill>
              </a:rPr>
              <a:t> (</a:t>
            </a:r>
            <a:r>
              <a:rPr lang="uk-UA" altLang="ru-RU" sz="1800" b="1" dirty="0" err="1">
                <a:solidFill>
                  <a:schemeClr val="bg1"/>
                </a:solidFill>
              </a:rPr>
              <a:t>дезоксі-</a:t>
            </a:r>
            <a:r>
              <a:rPr lang="uk-UA" altLang="ru-RU" sz="1800" b="1" dirty="0">
                <a:solidFill>
                  <a:schemeClr val="bg1"/>
                </a:solidFill>
              </a:rPr>
              <a:t>), </a:t>
            </a:r>
            <a:r>
              <a:rPr lang="uk-UA" altLang="ru-RU" sz="1800" dirty="0">
                <a:solidFill>
                  <a:schemeClr val="bg1"/>
                </a:solidFill>
              </a:rPr>
              <a:t>наприклад: </a:t>
            </a:r>
            <a:r>
              <a:rPr lang="uk-UA" altLang="ru-RU" sz="1800" dirty="0" err="1">
                <a:solidFill>
                  <a:schemeClr val="bg1"/>
                </a:solidFill>
              </a:rPr>
              <a:t>дезоксіаденозин</a:t>
            </a:r>
            <a:r>
              <a:rPr lang="uk-UA" altLang="ru-RU" sz="1800" dirty="0">
                <a:solidFill>
                  <a:schemeClr val="bg1"/>
                </a:solidFill>
              </a:rPr>
              <a:t>, </a:t>
            </a:r>
            <a:r>
              <a:rPr lang="uk-UA" altLang="ru-RU" sz="1800" dirty="0" err="1">
                <a:solidFill>
                  <a:schemeClr val="bg1"/>
                </a:solidFill>
              </a:rPr>
              <a:t>дезоксигуанозин</a:t>
            </a:r>
            <a:r>
              <a:rPr lang="uk-UA" altLang="ru-RU" sz="1800" dirty="0">
                <a:solidFill>
                  <a:schemeClr val="bg1"/>
                </a:solidFill>
              </a:rPr>
              <a:t>, </a:t>
            </a:r>
            <a:r>
              <a:rPr lang="uk-UA" altLang="ru-RU" sz="1800" dirty="0" err="1">
                <a:solidFill>
                  <a:schemeClr val="bg1"/>
                </a:solidFill>
              </a:rPr>
              <a:t>дезоксицитидин</a:t>
            </a:r>
            <a:r>
              <a:rPr lang="uk-UA" altLang="ru-RU" sz="1800" dirty="0">
                <a:solidFill>
                  <a:schemeClr val="bg1"/>
                </a:solidFill>
              </a:rPr>
              <a:t>. Винятком є назва </a:t>
            </a:r>
            <a:r>
              <a:rPr lang="uk-UA" altLang="ru-RU" sz="1800" dirty="0" err="1">
                <a:solidFill>
                  <a:schemeClr val="bg1"/>
                </a:solidFill>
              </a:rPr>
              <a:t>нуклеозиду</a:t>
            </a:r>
            <a:r>
              <a:rPr lang="uk-UA" altLang="ru-RU" sz="1800" dirty="0">
                <a:solidFill>
                  <a:schemeClr val="bg1"/>
                </a:solidFill>
              </a:rPr>
              <a:t>, що складається з дезоксирибози та тиміну </a:t>
            </a:r>
            <a:r>
              <a:rPr lang="uk-UA" altLang="ru-RU" sz="1800" dirty="0" err="1">
                <a:solidFill>
                  <a:schemeClr val="bg1"/>
                </a:solidFill>
              </a:rPr>
              <a:t>тимідин</a:t>
            </a:r>
            <a:r>
              <a:rPr lang="uk-UA" altLang="ru-RU" sz="1800" dirty="0">
                <a:solidFill>
                  <a:schemeClr val="bg1"/>
                </a:solidFill>
              </a:rPr>
              <a:t> (замість </a:t>
            </a:r>
            <a:r>
              <a:rPr lang="uk-UA" altLang="ru-RU" sz="1800" dirty="0" err="1">
                <a:solidFill>
                  <a:schemeClr val="bg1"/>
                </a:solidFill>
              </a:rPr>
              <a:t>дезокситимідину</a:t>
            </a:r>
            <a:r>
              <a:rPr lang="uk-UA" altLang="ru-RU" sz="1800" dirty="0">
                <a:solidFill>
                  <a:schemeClr val="bg1"/>
                </a:solidFill>
              </a:rPr>
              <a:t>).</a:t>
            </a:r>
          </a:p>
        </p:txBody>
      </p:sp>
      <p:graphicFrame>
        <p:nvGraphicFramePr>
          <p:cNvPr id="24166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98756659"/>
              </p:ext>
            </p:extLst>
          </p:nvPr>
        </p:nvGraphicFramePr>
        <p:xfrm>
          <a:off x="6896" y="5047098"/>
          <a:ext cx="2304256" cy="181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CS ChemDraw Drawing" r:id="rId5" imgW="2611080" imgH="2443320" progId="ChemDraw.Document.6.0">
                  <p:embed/>
                </p:oleObj>
              </mc:Choice>
              <mc:Fallback>
                <p:oleObj name="CS ChemDraw Drawing" r:id="rId5" imgW="2611080" imgH="2443320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" y="5047098"/>
                        <a:ext cx="2304256" cy="181090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38102"/>
              </p:ext>
            </p:extLst>
          </p:nvPr>
        </p:nvGraphicFramePr>
        <p:xfrm>
          <a:off x="5325164" y="3044166"/>
          <a:ext cx="1888332" cy="193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CS ChemDraw Drawing" r:id="rId7" imgW="2247840" imgH="2613600" progId="ChemDraw.Document.6.0">
                  <p:embed/>
                </p:oleObj>
              </mc:Choice>
              <mc:Fallback>
                <p:oleObj name="CS ChemDraw Drawing" r:id="rId7" imgW="2247840" imgH="2613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164" y="3044166"/>
                        <a:ext cx="1888332" cy="193634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08267"/>
              </p:ext>
            </p:extLst>
          </p:nvPr>
        </p:nvGraphicFramePr>
        <p:xfrm>
          <a:off x="6780203" y="5232682"/>
          <a:ext cx="2363797" cy="161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CS ChemDraw Drawing" r:id="rId9" imgW="3090960" imgH="2445840" progId="ChemDraw.Document.6.0">
                  <p:embed/>
                </p:oleObj>
              </mc:Choice>
              <mc:Fallback>
                <p:oleObj name="CS ChemDraw Drawing" r:id="rId9" imgW="3090960" imgH="2445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03" y="5232682"/>
                        <a:ext cx="2363797" cy="161714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3194038" y="2851989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RU" sz="1800" dirty="0" err="1">
                <a:latin typeface="Tahoma" charset="0"/>
              </a:rPr>
              <a:t>тимідин</a:t>
            </a:r>
            <a:endParaRPr lang="uk-UA" altLang="ru-RU" sz="1800" dirty="0">
              <a:latin typeface="Tahoma" charset="0"/>
            </a:endParaRPr>
          </a:p>
        </p:txBody>
      </p:sp>
      <p:sp>
        <p:nvSpPr>
          <p:cNvPr id="241672" name="Text Box 8"/>
          <p:cNvSpPr txBox="1">
            <a:spLocks noChangeArrowheads="1"/>
          </p:cNvSpPr>
          <p:nvPr/>
        </p:nvSpPr>
        <p:spPr bwMode="auto">
          <a:xfrm>
            <a:off x="3401227" y="6137622"/>
            <a:ext cx="194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RU" sz="1800" dirty="0" err="1">
                <a:solidFill>
                  <a:schemeClr val="bg1"/>
                </a:solidFill>
                <a:latin typeface="Tahoma" charset="0"/>
              </a:rPr>
              <a:t>дезоксіаденозин</a:t>
            </a:r>
            <a:endParaRPr lang="uk-UA" altLang="ru-RU" sz="1800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241673" name="Text Box 9"/>
          <p:cNvSpPr txBox="1">
            <a:spLocks noChangeArrowheads="1"/>
          </p:cNvSpPr>
          <p:nvPr/>
        </p:nvSpPr>
        <p:spPr bwMode="auto">
          <a:xfrm>
            <a:off x="7020272" y="3218702"/>
            <a:ext cx="1944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RU" sz="1800" dirty="0" err="1">
                <a:latin typeface="Tahoma" charset="0"/>
              </a:rPr>
              <a:t>дезоксіцитидин</a:t>
            </a:r>
            <a:endParaRPr lang="uk-UA" altLang="ru-RU" sz="1800" dirty="0">
              <a:latin typeface="Tahoma" charset="0"/>
            </a:endParaRPr>
          </a:p>
        </p:txBody>
      </p:sp>
      <p:sp>
        <p:nvSpPr>
          <p:cNvPr id="241674" name="Text Box 10"/>
          <p:cNvSpPr txBox="1">
            <a:spLocks noChangeArrowheads="1"/>
          </p:cNvSpPr>
          <p:nvPr/>
        </p:nvSpPr>
        <p:spPr bwMode="auto">
          <a:xfrm>
            <a:off x="4281382" y="5163864"/>
            <a:ext cx="2087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RU" sz="1800" dirty="0" err="1">
                <a:latin typeface="Tahoma" charset="0"/>
              </a:rPr>
              <a:t>дезоксигуанозин</a:t>
            </a:r>
            <a:endParaRPr lang="uk-UA" altLang="ru-RU" sz="1800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06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uk-UA" altLang="ru-RU" sz="2800" dirty="0" smtClean="0">
                <a:solidFill>
                  <a:schemeClr val="bg1"/>
                </a:solidFill>
              </a:rPr>
              <a:t>гідроліз нуклеїнових кислот можна подати у вигляді схеми:</a:t>
            </a:r>
            <a:r>
              <a:rPr lang="uk-UA" altLang="ru-RU" sz="2800" dirty="0">
                <a:solidFill>
                  <a:schemeClr val="bg1"/>
                </a:solidFill>
              </a:rPr>
              <a:t/>
            </a:r>
            <a:br>
              <a:rPr lang="uk-UA" altLang="ru-RU" sz="2800" dirty="0">
                <a:solidFill>
                  <a:schemeClr val="bg1"/>
                </a:solidFill>
              </a:rPr>
            </a:br>
            <a:endParaRPr lang="uk-UA" altLang="ru-RU" sz="2800" dirty="0">
              <a:solidFill>
                <a:schemeClr val="bg1"/>
              </a:solidFill>
            </a:endParaRPr>
          </a:p>
        </p:txBody>
      </p:sp>
      <p:graphicFrame>
        <p:nvGraphicFramePr>
          <p:cNvPr id="2" name="Схема 1"/>
          <p:cNvGraphicFramePr/>
          <p:nvPr>
            <p:extLst>
              <p:ext uri="{D42A27DB-BD31-4B8C-83A1-F6EECF244321}">
                <p14:modId xmlns:p14="http://schemas.microsoft.com/office/powerpoint/2010/main" val="877113100"/>
              </p:ext>
            </p:extLst>
          </p:nvPr>
        </p:nvGraphicFramePr>
        <p:xfrm>
          <a:off x="827584" y="1700808"/>
          <a:ext cx="7668344" cy="4706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8454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uk-UA" altLang="ru-RU" b="1">
                <a:solidFill>
                  <a:schemeClr val="bg1"/>
                </a:solidFill>
                <a:cs typeface="Times New Roman" pitchFamily="18" charset="0"/>
              </a:rPr>
              <a:t>Утворення нуклеотидів</a:t>
            </a:r>
            <a:r>
              <a:rPr lang="en-US" altLang="ru-RU">
                <a:solidFill>
                  <a:schemeClr val="bg1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28800"/>
            <a:ext cx="8534400" cy="4114800"/>
          </a:xfrm>
        </p:spPr>
        <p:txBody>
          <a:bodyPr/>
          <a:lstStyle/>
          <a:p>
            <a:pPr algn="just"/>
            <a:r>
              <a:rPr lang="uk-UA" altLang="ru-RU" sz="2400" dirty="0" err="1">
                <a:solidFill>
                  <a:schemeClr val="tx1"/>
                </a:solidFill>
                <a:cs typeface="Times New Roman" pitchFamily="18" charset="0"/>
              </a:rPr>
              <a:t>Нуклеотиди</a:t>
            </a:r>
            <a:r>
              <a:rPr lang="uk-UA" altLang="ru-RU" sz="2400" dirty="0">
                <a:solidFill>
                  <a:schemeClr val="tx1"/>
                </a:solidFill>
                <a:cs typeface="Times New Roman" pitchFamily="18" charset="0"/>
              </a:rPr>
              <a:t> утворюються при взаємодії пентози з азотистою основою (утворюючи </a:t>
            </a:r>
            <a:r>
              <a:rPr lang="en-US" altLang="ru-RU" sz="2400" dirty="0">
                <a:solidFill>
                  <a:schemeClr val="tx1"/>
                </a:solidFill>
                <a:cs typeface="Times New Roman" pitchFamily="18" charset="0"/>
              </a:rPr>
              <a:t>N-</a:t>
            </a:r>
            <a:r>
              <a:rPr lang="uk-UA" altLang="ru-RU" sz="2400" dirty="0">
                <a:solidFill>
                  <a:schemeClr val="tx1"/>
                </a:solidFill>
                <a:cs typeface="Times New Roman" pitchFamily="18" charset="0"/>
              </a:rPr>
              <a:t>глікозидний зв'язок при взаємодії з глікозидним гідроксилом пентози та нітрогеном </a:t>
            </a:r>
            <a:r>
              <a:rPr lang="en-US" altLang="ru-RU" sz="2400" dirty="0">
                <a:solidFill>
                  <a:schemeClr val="tx1"/>
                </a:solidFill>
                <a:cs typeface="Times New Roman" pitchFamily="18" charset="0"/>
              </a:rPr>
              <a:t>N-</a:t>
            </a:r>
            <a:r>
              <a:rPr lang="uk-UA" altLang="ru-RU" sz="24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uk-UA" altLang="ru-RU" sz="2400" dirty="0" err="1">
                <a:solidFill>
                  <a:schemeClr val="tx1"/>
                </a:solidFill>
                <a:cs typeface="Times New Roman" pitchFamily="18" charset="0"/>
              </a:rPr>
              <a:t>піримідинових</a:t>
            </a:r>
            <a:r>
              <a:rPr lang="uk-UA" altLang="ru-RU" sz="2400" dirty="0">
                <a:solidFill>
                  <a:schemeClr val="tx1"/>
                </a:solidFill>
                <a:cs typeface="Times New Roman" pitchFamily="18" charset="0"/>
              </a:rPr>
              <a:t> та </a:t>
            </a:r>
            <a:r>
              <a:rPr lang="en-US" altLang="ru-RU" sz="2400" dirty="0">
                <a:solidFill>
                  <a:schemeClr val="tx1"/>
                </a:solidFill>
                <a:cs typeface="Times New Roman" pitchFamily="18" charset="0"/>
              </a:rPr>
              <a:t>N-</a:t>
            </a:r>
            <a:r>
              <a:rPr lang="uk-UA" altLang="ru-RU" sz="2400" dirty="0">
                <a:solidFill>
                  <a:schemeClr val="tx1"/>
                </a:solidFill>
                <a:cs typeface="Times New Roman" pitchFamily="18" charset="0"/>
              </a:rPr>
              <a:t>9 пуринових основ)</a:t>
            </a:r>
            <a:r>
              <a:rPr lang="en-US" altLang="ru-RU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uk-UA" altLang="ru-RU" sz="2400" dirty="0">
                <a:solidFill>
                  <a:schemeClr val="tx1"/>
                </a:solidFill>
                <a:cs typeface="Times New Roman" pitchFamily="18" charset="0"/>
              </a:rPr>
              <a:t>і залишком фосфорної кислоти (</a:t>
            </a:r>
            <a:r>
              <a:rPr lang="uk-UA" altLang="ru-RU" sz="2400" dirty="0" err="1">
                <a:solidFill>
                  <a:schemeClr val="tx1"/>
                </a:solidFill>
                <a:cs typeface="Times New Roman" pitchFamily="18" charset="0"/>
              </a:rPr>
              <a:t>вз</a:t>
            </a:r>
            <a:r>
              <a:rPr lang="uk-UA" altLang="ru-RU" sz="2400" dirty="0">
                <a:solidFill>
                  <a:schemeClr val="tx1"/>
                </a:solidFill>
                <a:cs typeface="Times New Roman" pitchFamily="18" charset="0"/>
              </a:rPr>
              <a:t> 3 або 5 гідроксилом)</a:t>
            </a:r>
            <a:r>
              <a:rPr lang="en-US" altLang="ru-RU" sz="2400" dirty="0">
                <a:solidFill>
                  <a:schemeClr val="tx1"/>
                </a:solidFill>
                <a:cs typeface="Times New Roman" pitchFamily="18" charset="0"/>
              </a:rPr>
              <a:t> :</a:t>
            </a:r>
            <a:endParaRPr lang="ru-RU" altLang="ru-RU" sz="24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2852738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78260"/>
              </p:ext>
            </p:extLst>
          </p:nvPr>
        </p:nvGraphicFramePr>
        <p:xfrm>
          <a:off x="2051720" y="4077072"/>
          <a:ext cx="6952581" cy="26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Точечный рисунок" r:id="rId3" imgW="9809524" imgH="3696216" progId="Paint.Picture">
                  <p:embed/>
                </p:oleObj>
              </mc:Choice>
              <mc:Fallback>
                <p:oleObj name="Точечный рисунок" r:id="rId3" imgW="9809524" imgH="369621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77072"/>
                        <a:ext cx="6952581" cy="263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09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80000"/>
              </a:lnSpc>
              <a:buFontTx/>
              <a:buNone/>
            </a:pPr>
            <a:r>
              <a:rPr lang="uk-UA" altLang="ru-RU" sz="2800" b="1" dirty="0">
                <a:solidFill>
                  <a:schemeClr val="tx1"/>
                </a:solidFill>
              </a:rPr>
              <a:t>Певна послідовність </a:t>
            </a:r>
            <a:r>
              <a:rPr lang="uk-UA" altLang="ru-RU" sz="2800" b="1" dirty="0" err="1">
                <a:solidFill>
                  <a:schemeClr val="tx1"/>
                </a:solidFill>
              </a:rPr>
              <a:t>нуклеотидних</a:t>
            </a:r>
            <a:r>
              <a:rPr lang="uk-UA" altLang="ru-RU" sz="2800" b="1" dirty="0">
                <a:solidFill>
                  <a:schemeClr val="tx1"/>
                </a:solidFill>
              </a:rPr>
              <a:t> ланок у </a:t>
            </a:r>
            <a:r>
              <a:rPr lang="uk-UA" altLang="ru-RU" sz="2800" b="1" dirty="0" err="1">
                <a:solidFill>
                  <a:schemeClr val="tx1"/>
                </a:solidFill>
              </a:rPr>
              <a:t>полінуклеотидному</a:t>
            </a:r>
            <a:r>
              <a:rPr lang="uk-UA" altLang="ru-RU" sz="2800" b="1" dirty="0">
                <a:solidFill>
                  <a:schemeClr val="tx1"/>
                </a:solidFill>
              </a:rPr>
              <a:t> ланцюзі називається первинною структурою нуклеїнових кислот.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uk-UA" altLang="ru-RU" sz="2800" b="1" dirty="0">
                <a:solidFill>
                  <a:schemeClr val="tx1"/>
                </a:solidFill>
              </a:rPr>
              <a:t>(Просторова орієнтація </a:t>
            </a:r>
            <a:r>
              <a:rPr lang="uk-UA" altLang="ru-RU" sz="2800" b="1" dirty="0" err="1">
                <a:solidFill>
                  <a:schemeClr val="tx1"/>
                </a:solidFill>
              </a:rPr>
              <a:t>полінуклеотидних</a:t>
            </a:r>
            <a:r>
              <a:rPr lang="uk-UA" altLang="ru-RU" sz="2800" b="1" dirty="0">
                <a:solidFill>
                  <a:schemeClr val="tx1"/>
                </a:solidFill>
              </a:rPr>
              <a:t> ланцюгів у молекулі називається вторинною структурою нуклеїнових кислот</a:t>
            </a:r>
            <a:r>
              <a:rPr lang="uk-UA" altLang="ru-RU" sz="2800" b="1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80000"/>
              </a:lnSpc>
              <a:buFontTx/>
              <a:buNone/>
            </a:pPr>
            <a:endParaRPr lang="uk-UA" altLang="ru-RU" sz="2800" dirty="0">
              <a:solidFill>
                <a:schemeClr val="tx1"/>
              </a:solidFill>
            </a:endParaRPr>
          </a:p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Первинна</a:t>
            </a:r>
            <a:r>
              <a:rPr lang="ru-RU" dirty="0" smtClean="0"/>
              <a:t> </a:t>
            </a:r>
            <a:r>
              <a:rPr lang="uk-UA" dirty="0" smtClean="0"/>
              <a:t>і</a:t>
            </a:r>
            <a:r>
              <a:rPr lang="ru-RU" dirty="0" smtClean="0"/>
              <a:t> </a:t>
            </a:r>
            <a:r>
              <a:rPr lang="ru-RU" dirty="0" err="1" smtClean="0"/>
              <a:t>вторинна</a:t>
            </a:r>
            <a:r>
              <a:rPr lang="ru-RU" dirty="0" smtClean="0"/>
              <a:t>  </a:t>
            </a:r>
            <a:r>
              <a:rPr lang="ru-RU" dirty="0" err="1" smtClean="0"/>
              <a:t>будов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70089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uk-UA" altLang="ru-RU">
                <a:solidFill>
                  <a:schemeClr val="bg1"/>
                </a:solidFill>
              </a:rPr>
              <a:t>Структура </a:t>
            </a:r>
            <a:r>
              <a:rPr lang="en-US" altLang="ru-RU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610600" cy="582613"/>
          </a:xfrm>
        </p:spPr>
        <p:txBody>
          <a:bodyPr/>
          <a:lstStyle/>
          <a:p>
            <a:r>
              <a:rPr lang="uk-UA" altLang="ru-RU" b="1">
                <a:solidFill>
                  <a:schemeClr val="bg1"/>
                </a:solidFill>
                <a:cs typeface="Times New Roman" pitchFamily="18" charset="0"/>
              </a:rPr>
              <a:t>Первина </a:t>
            </a:r>
            <a:r>
              <a:rPr lang="ru-RU" altLang="ru-RU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3371850" y="1985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63711"/>
              </p:ext>
            </p:extLst>
          </p:nvPr>
        </p:nvGraphicFramePr>
        <p:xfrm>
          <a:off x="-33536" y="1714492"/>
          <a:ext cx="504056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3" imgW="7287642" imgH="8745171" progId="Paint.Picture">
                  <p:embed/>
                </p:oleObj>
              </mc:Choice>
              <mc:Fallback>
                <p:oleObj r:id="rId3" imgW="7287642" imgH="87451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536" y="1714492"/>
                        <a:ext cx="5040560" cy="502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0774" name="Picture 6" descr="n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772816"/>
            <a:ext cx="3830439" cy="496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434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34295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772816"/>
            <a:ext cx="8407893" cy="4407408"/>
          </a:xfrm>
        </p:spPr>
        <p:txBody>
          <a:bodyPr/>
          <a:lstStyle/>
          <a:p>
            <a:pPr algn="just">
              <a:lnSpc>
                <a:spcPct val="80000"/>
              </a:lnSpc>
              <a:buFontTx/>
              <a:buNone/>
            </a:pPr>
            <a:r>
              <a:rPr lang="uk-UA" altLang="ru-RU" sz="2800" dirty="0">
                <a:solidFill>
                  <a:schemeClr val="tx1"/>
                </a:solidFill>
              </a:rPr>
              <a:t>Нуклеїнові кислоти (від лат. </a:t>
            </a:r>
            <a:r>
              <a:rPr lang="en-US" altLang="ru-RU" sz="2800" i="1" dirty="0">
                <a:solidFill>
                  <a:schemeClr val="tx1"/>
                </a:solidFill>
              </a:rPr>
              <a:t>nucleus</a:t>
            </a:r>
            <a:r>
              <a:rPr lang="uk-UA" altLang="ru-RU" sz="2800" dirty="0">
                <a:solidFill>
                  <a:schemeClr val="tx1"/>
                </a:solidFill>
              </a:rPr>
              <a:t>— «ядро») вперше виявлені в 1968 р. швейцарським хіміком Ф. </a:t>
            </a:r>
            <a:r>
              <a:rPr lang="uk-UA" altLang="ru-RU" sz="2800" dirty="0" err="1">
                <a:solidFill>
                  <a:schemeClr val="tx1"/>
                </a:solidFill>
              </a:rPr>
              <a:t>Мішером</a:t>
            </a:r>
            <a:r>
              <a:rPr lang="uk-UA" altLang="ru-RU" sz="2800" dirty="0">
                <a:solidFill>
                  <a:schemeClr val="tx1"/>
                </a:solidFill>
              </a:rPr>
              <a:t> в ядрах клітин. Пізніше аналогічні речовини були знайдені також у протоплазмі клітин. </a:t>
            </a:r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Історія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861047"/>
            <a:ext cx="3478527" cy="2608895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5" name="Picture 7" descr="http://intranet.tdmu.edu.ua/data/kafedra/internal/normal_phiz/classes_stud/uk/%D0%9C%D0%B5%D0%B4%D0%B8%D1%87%D0%BD%D0%B8%D0%B9/Health/2%20%D0%BA%D1%83%D1%80%D1%81/%D0%A6%D0%B8%D0%BA%D0%BB%202%20%D0%A4%D1%96%D0%B7%D1%96%D0%BE%D0%BB%D0%BE%D0%B3%D1%96%D1%8F%20%D0%BA%D1%80%D0%BE%D0%B2%D1%96/02.%20%D0%A4%D1%96%D0%B7%D1%96%D0%BE%D0%BB%D0%BE%D0%B3%D1%96%D1%8F%20%D0%BB%D0%B5%D0%B9%D0%BA%D0%BE%D1%86%D0%B8%D1%82%D1%96%D0%B2.%20%D0%9B%D0%B5%D0%B9%D0%BA%D0%BE%D1%86%D0%B8%D1%82%D0%B0%D1%80%D0%BD%D0%B0%20%D1%84%D0%BE%D1%80%D0%BC%D1%83%D0%BB%D0%B0.%20%D0%93%D1%80%D1%83%D0%BF%D0%B8%20%D0%BA%D1%80%D0%BE%D0%B2%D1%96..files/image0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20084"/>
            <a:ext cx="3822041" cy="2490819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2949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ru-RU" sz="3200" b="1" u="sng" dirty="0" err="1" smtClean="0">
                <a:solidFill>
                  <a:schemeClr val="tx1"/>
                </a:solidFill>
              </a:rPr>
              <a:t>Складні</a:t>
            </a:r>
            <a:r>
              <a:rPr lang="ru-RU" sz="3200" b="1" u="sng" dirty="0" smtClean="0">
                <a:solidFill>
                  <a:schemeClr val="tx1"/>
                </a:solidFill>
              </a:rPr>
              <a:t> </a:t>
            </a:r>
            <a:r>
              <a:rPr lang="ru-RU" sz="3200" b="1" u="sng" dirty="0" err="1" smtClean="0">
                <a:solidFill>
                  <a:schemeClr val="tx1"/>
                </a:solidFill>
              </a:rPr>
              <a:t>високомолекулярні</a:t>
            </a:r>
            <a:r>
              <a:rPr lang="ru-RU" sz="3200" b="1" u="sng" dirty="0">
                <a:solidFill>
                  <a:schemeClr val="tx1"/>
                </a:solidFill>
              </a:rPr>
              <a:t> </a:t>
            </a:r>
            <a:r>
              <a:rPr lang="ru-RU" sz="3200" b="1" u="sng" dirty="0" err="1">
                <a:solidFill>
                  <a:schemeClr val="tx1"/>
                </a:solidFill>
              </a:rPr>
              <a:t>біополімери</a:t>
            </a:r>
            <a:r>
              <a:rPr lang="ru-RU" sz="3200" b="1" u="sng" dirty="0">
                <a:solidFill>
                  <a:schemeClr val="tx1"/>
                </a:solidFill>
              </a:rPr>
              <a:t>, мономерами </a:t>
            </a:r>
            <a:r>
              <a:rPr lang="ru-RU" sz="3200" b="1" u="sng" dirty="0" err="1">
                <a:solidFill>
                  <a:schemeClr val="tx1"/>
                </a:solidFill>
              </a:rPr>
              <a:t>яких</a:t>
            </a:r>
            <a:r>
              <a:rPr lang="ru-RU" sz="3200" b="1" u="sng" dirty="0">
                <a:solidFill>
                  <a:schemeClr val="tx1"/>
                </a:solidFill>
              </a:rPr>
              <a:t> </a:t>
            </a:r>
            <a:r>
              <a:rPr lang="ru-RU" sz="3200" b="1" u="sng" dirty="0" smtClean="0">
                <a:solidFill>
                  <a:schemeClr val="tx1"/>
                </a:solidFill>
              </a:rPr>
              <a:t>є </a:t>
            </a:r>
            <a:r>
              <a:rPr lang="ru-RU" sz="3200" b="1" u="sng" dirty="0" err="1" smtClean="0">
                <a:solidFill>
                  <a:schemeClr val="tx1"/>
                </a:solidFill>
              </a:rPr>
              <a:t>нуклеотиди</a:t>
            </a:r>
            <a:r>
              <a:rPr lang="ru-RU" sz="3200" b="1" u="sng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80000"/>
              </a:lnSpc>
              <a:buFontTx/>
              <a:buNone/>
            </a:pPr>
            <a:endParaRPr lang="uk-UA" altLang="ru-RU" dirty="0" smtClean="0">
              <a:solidFill>
                <a:schemeClr val="tx1"/>
              </a:solidFill>
            </a:endParaRPr>
          </a:p>
          <a:p>
            <a:pPr algn="just">
              <a:lnSpc>
                <a:spcPct val="80000"/>
              </a:lnSpc>
              <a:buFontTx/>
              <a:buNone/>
            </a:pPr>
            <a:r>
              <a:rPr lang="uk-UA" altLang="ru-RU" sz="2400" dirty="0" smtClean="0">
                <a:solidFill>
                  <a:schemeClr val="tx1"/>
                </a:solidFill>
              </a:rPr>
              <a:t>Нуклеїнові </a:t>
            </a:r>
            <a:r>
              <a:rPr lang="uk-UA" altLang="ru-RU" sz="2400" dirty="0">
                <a:solidFill>
                  <a:schemeClr val="tx1"/>
                </a:solidFill>
              </a:rPr>
              <a:t>кислоти забезпечують зберігання й передачу спадкової інформації, беручи безпосередню участь у синтезі клітинних білків. 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uk-UA" altLang="ru-RU" sz="2400" dirty="0">
                <a:solidFill>
                  <a:schemeClr val="tx1"/>
                </a:solidFill>
              </a:rPr>
              <a:t>Вони входять до структури складних білків нуклеопротеїдів, які містяться в усіх клітинах організму людини, тварин, рослин, бактерій та вірусів. Кількість нуклеїнових кислот у різних нуклеопротеїдах, крім вірусних, коливається в межах від 40 до </a:t>
            </a:r>
            <a:r>
              <a:rPr lang="uk-UA" altLang="ru-RU" sz="2400" i="1" dirty="0">
                <a:solidFill>
                  <a:schemeClr val="tx1"/>
                </a:solidFill>
              </a:rPr>
              <a:t>65%</a:t>
            </a:r>
            <a:r>
              <a:rPr lang="uk-UA" altLang="ru-RU" sz="2400" dirty="0">
                <a:solidFill>
                  <a:schemeClr val="tx1"/>
                </a:solidFill>
              </a:rPr>
              <a:t> </a:t>
            </a:r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Нуклеїнові кислоти - ц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158001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altLang="ru-RU" sz="2800" dirty="0" err="1" smtClean="0">
                <a:solidFill>
                  <a:schemeClr val="tx1"/>
                </a:solidFill>
              </a:rPr>
              <a:t>високомо-лекулярні</a:t>
            </a:r>
            <a:r>
              <a:rPr lang="uk-UA" altLang="ru-RU" sz="2800" dirty="0" smtClean="0">
                <a:solidFill>
                  <a:schemeClr val="tx1"/>
                </a:solidFill>
              </a:rPr>
              <a:t> </a:t>
            </a:r>
            <a:r>
              <a:rPr lang="uk-UA" altLang="ru-RU" sz="2800" dirty="0">
                <a:solidFill>
                  <a:schemeClr val="tx1"/>
                </a:solidFill>
              </a:rPr>
              <a:t>органічні </a:t>
            </a:r>
            <a:r>
              <a:rPr lang="uk-UA" altLang="ru-RU" sz="2800" dirty="0" smtClean="0">
                <a:solidFill>
                  <a:schemeClr val="tx1"/>
                </a:solidFill>
              </a:rPr>
              <a:t>сполуки</a:t>
            </a:r>
          </a:p>
          <a:p>
            <a:r>
              <a:rPr lang="uk-UA" altLang="ru-RU" sz="2800" dirty="0" smtClean="0">
                <a:solidFill>
                  <a:schemeClr val="tx1"/>
                </a:solidFill>
              </a:rPr>
              <a:t> </a:t>
            </a:r>
            <a:r>
              <a:rPr lang="uk-UA" altLang="ru-RU" sz="2800" dirty="0" err="1">
                <a:solidFill>
                  <a:schemeClr val="tx1"/>
                </a:solidFill>
              </a:rPr>
              <a:t>мономерними</a:t>
            </a:r>
            <a:r>
              <a:rPr lang="uk-UA" altLang="ru-RU" sz="2800" dirty="0">
                <a:solidFill>
                  <a:schemeClr val="tx1"/>
                </a:solidFill>
              </a:rPr>
              <a:t> одиницями нуклеїнових кислот є </a:t>
            </a:r>
            <a:r>
              <a:rPr lang="uk-UA" altLang="ru-RU" sz="2800" dirty="0" err="1">
                <a:solidFill>
                  <a:schemeClr val="tx1"/>
                </a:solidFill>
              </a:rPr>
              <a:t>нуклеотиди</a:t>
            </a:r>
            <a:r>
              <a:rPr lang="uk-UA" altLang="ru-RU" sz="2800" dirty="0" smtClean="0">
                <a:solidFill>
                  <a:schemeClr val="tx1"/>
                </a:solidFill>
              </a:rPr>
              <a:t>.</a:t>
            </a:r>
          </a:p>
          <a:p>
            <a:r>
              <a:rPr lang="uk-UA" altLang="ru-RU" sz="2800" dirty="0" smtClean="0">
                <a:solidFill>
                  <a:schemeClr val="tx1"/>
                </a:solidFill>
              </a:rPr>
              <a:t>При </a:t>
            </a:r>
            <a:r>
              <a:rPr lang="uk-UA" altLang="ru-RU" sz="2800" dirty="0">
                <a:solidFill>
                  <a:schemeClr val="tx1"/>
                </a:solidFill>
              </a:rPr>
              <a:t>гідролізі </a:t>
            </a:r>
            <a:r>
              <a:rPr lang="uk-UA" altLang="ru-RU" sz="2800" dirty="0" err="1">
                <a:solidFill>
                  <a:schemeClr val="tx1"/>
                </a:solidFill>
              </a:rPr>
              <a:t>нуклеотидів</a:t>
            </a:r>
            <a:r>
              <a:rPr lang="uk-UA" altLang="ru-RU" sz="2800" dirty="0">
                <a:solidFill>
                  <a:schemeClr val="tx1"/>
                </a:solidFill>
              </a:rPr>
              <a:t> утворюються вуглевод, ортофосфорна кислота та гетероциклічні основи</a:t>
            </a:r>
            <a:r>
              <a:rPr lang="uk-UA" altLang="ru-RU" sz="2800" dirty="0" smtClean="0">
                <a:solidFill>
                  <a:schemeClr val="tx1"/>
                </a:solidFill>
              </a:rPr>
              <a:t>.</a:t>
            </a:r>
          </a:p>
          <a:p>
            <a:r>
              <a:rPr lang="ru-RU" sz="2800" dirty="0"/>
              <a:t>Фрагмент </a:t>
            </a:r>
            <a:r>
              <a:rPr lang="ru-RU" sz="2800" dirty="0" err="1" smtClean="0"/>
              <a:t>полімерного</a:t>
            </a:r>
            <a:r>
              <a:rPr lang="ru-RU" sz="2800" dirty="0" smtClean="0"/>
              <a:t> </a:t>
            </a:r>
            <a:r>
              <a:rPr lang="ru-RU" sz="2800" dirty="0" err="1"/>
              <a:t>ланцюжка</a:t>
            </a:r>
            <a:r>
              <a:rPr lang="ru-RU" sz="2800" dirty="0"/>
              <a:t> </a:t>
            </a:r>
          </a:p>
          <a:p>
            <a:endParaRPr lang="uk-UA" altLang="ru-RU" sz="2400" dirty="0" smtClean="0">
              <a:solidFill>
                <a:schemeClr val="tx1"/>
              </a:solidFill>
            </a:endParaRPr>
          </a:p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Будова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488" y="3933056"/>
            <a:ext cx="2677513" cy="2708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1051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28650"/>
          </a:xfrm>
        </p:spPr>
        <p:txBody>
          <a:bodyPr/>
          <a:lstStyle/>
          <a:p>
            <a:r>
              <a:rPr lang="uk-UA" altLang="ru-RU" sz="4000">
                <a:solidFill>
                  <a:schemeClr val="bg1"/>
                </a:solidFill>
              </a:rPr>
              <a:t>Будова нуклеїнових кислот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3995936" y="1905000"/>
            <a:ext cx="4897239" cy="4515644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uk-UA" altLang="ru-RU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озподіляють </a:t>
            </a:r>
            <a:r>
              <a:rPr lang="uk-UA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 </a:t>
            </a:r>
            <a:r>
              <a:rPr lang="uk-UA" altLang="ru-RU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зоксирибонуклеїнові</a:t>
            </a:r>
            <a:r>
              <a:rPr lang="uk-UA" altLang="ru-RU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uk-UA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ислоти (ДНК), які містять вуглевод 2-дезокси-</a:t>
            </a:r>
            <a:r>
              <a:rPr lang="en-US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uk-UA" altLang="ru-RU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рибозу</a:t>
            </a:r>
            <a:r>
              <a:rPr lang="uk-UA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та рибонуклеїнові кислоти (РНК), які вміщують вуглевод </a:t>
            </a:r>
            <a:r>
              <a:rPr lang="en-US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uk-UA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рибозу.</a:t>
            </a:r>
            <a:endParaRPr lang="en-US" altLang="ru-RU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80000"/>
              </a:lnSpc>
            </a:pPr>
            <a:r>
              <a:rPr lang="en-US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uk-UA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</a:t>
            </a:r>
            <a:r>
              <a:rPr lang="uk-UA" altLang="ru-RU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зокси-</a:t>
            </a:r>
            <a:r>
              <a:rPr lang="en-US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uk-UA" altLang="ru-RU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рибоза</a:t>
            </a:r>
            <a:r>
              <a:rPr lang="uk-UA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та </a:t>
            </a:r>
            <a:r>
              <a:rPr lang="en-US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uk-UA" altLang="ru-RU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рибоза</a:t>
            </a:r>
            <a:r>
              <a:rPr lang="uk-UA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знаходяться в нуклеїнових кислотах у </a:t>
            </a:r>
            <a:r>
              <a:rPr lang="el-GR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</a:t>
            </a:r>
            <a:r>
              <a:rPr lang="uk-UA" altLang="ru-RU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фуранозній</a:t>
            </a:r>
            <a:r>
              <a:rPr lang="uk-UA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формі: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271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234501" name="Group 5"/>
          <p:cNvGraphicFramePr>
            <a:graphicFrameLocks noGrp="1"/>
          </p:cNvGraphicFramePr>
          <p:nvPr/>
        </p:nvGraphicFramePr>
        <p:xfrm>
          <a:off x="0" y="2711450"/>
          <a:ext cx="208280" cy="1131888"/>
        </p:xfrm>
        <a:graphic>
          <a:graphicData uri="http://schemas.openxmlformats.org/drawingml/2006/table">
            <a:tbl>
              <a:tblPr/>
              <a:tblGrid>
                <a:gridCol w="208280"/>
              </a:tblGrid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0" y="3843338"/>
            <a:ext cx="288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ru-RU" sz="1000">
                <a:solidFill>
                  <a:srgbClr val="000000"/>
                </a:solidFill>
                <a:cs typeface="Times New Roman" pitchFamily="18" charset="0"/>
              </a:rPr>
              <a:t>в</a:t>
            </a:r>
            <a:r>
              <a:rPr lang="en-US" altLang="ru-RU" sz="1400"/>
              <a:t> </a:t>
            </a:r>
            <a:endParaRPr lang="en-US" altLang="ru-RU"/>
          </a:p>
        </p:txBody>
      </p:sp>
      <p:graphicFrame>
        <p:nvGraphicFramePr>
          <p:cNvPr id="234508" name="Object 1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63223067"/>
              </p:ext>
            </p:extLst>
          </p:nvPr>
        </p:nvGraphicFramePr>
        <p:xfrm>
          <a:off x="683568" y="4024013"/>
          <a:ext cx="2913168" cy="195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3" imgW="1932840" imgH="1236960" progId="ChemDraw.Document.6.0">
                  <p:embed/>
                </p:oleObj>
              </mc:Choice>
              <mc:Fallback>
                <p:oleObj name="CS ChemDraw Drawing" r:id="rId3" imgW="1932840" imgH="1236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24013"/>
                        <a:ext cx="2913168" cy="195689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9" name="Text Box 13"/>
          <p:cNvSpPr txBox="1">
            <a:spLocks noChangeArrowheads="1"/>
          </p:cNvSpPr>
          <p:nvPr/>
        </p:nvSpPr>
        <p:spPr bwMode="auto">
          <a:xfrm>
            <a:off x="683568" y="3429218"/>
            <a:ext cx="3529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800" dirty="0">
                <a:latin typeface="Tahoma" charset="0"/>
              </a:rPr>
              <a:t>2</a:t>
            </a:r>
            <a:r>
              <a:rPr lang="uk-UA" altLang="ru-RU" sz="1800" dirty="0" err="1">
                <a:latin typeface="Tahoma" charset="0"/>
              </a:rPr>
              <a:t>-дезокси-</a:t>
            </a:r>
            <a:r>
              <a:rPr lang="uk-UA" altLang="ru-RU" sz="1800" dirty="0">
                <a:latin typeface="Tahoma" charset="0"/>
              </a:rPr>
              <a:t> </a:t>
            </a:r>
            <a:r>
              <a:rPr lang="en-US" altLang="ru-RU" sz="1800" dirty="0">
                <a:latin typeface="Tahoma" charset="0"/>
              </a:rPr>
              <a:t>D</a:t>
            </a:r>
            <a:r>
              <a:rPr lang="ru-RU" altLang="ru-RU" sz="1800" dirty="0">
                <a:latin typeface="Tahoma" charset="0"/>
              </a:rPr>
              <a:t>-</a:t>
            </a:r>
            <a:r>
              <a:rPr lang="uk-UA" altLang="ru-RU" sz="1800" dirty="0">
                <a:latin typeface="Tahoma" charset="0"/>
              </a:rPr>
              <a:t>рибоза</a:t>
            </a:r>
          </a:p>
        </p:txBody>
      </p:sp>
      <p:sp>
        <p:nvSpPr>
          <p:cNvPr id="234510" name="Text Box 14"/>
          <p:cNvSpPr txBox="1">
            <a:spLocks noChangeArrowheads="1"/>
          </p:cNvSpPr>
          <p:nvPr/>
        </p:nvSpPr>
        <p:spPr bwMode="auto">
          <a:xfrm>
            <a:off x="1258887" y="6237288"/>
            <a:ext cx="1512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800" dirty="0">
                <a:latin typeface="Tahoma" charset="0"/>
              </a:rPr>
              <a:t>D</a:t>
            </a:r>
            <a:r>
              <a:rPr lang="ru-RU" altLang="ru-RU" sz="1800" dirty="0">
                <a:latin typeface="Tahoma" charset="0"/>
              </a:rPr>
              <a:t>-</a:t>
            </a:r>
            <a:r>
              <a:rPr lang="uk-UA" altLang="ru-RU" sz="1800" dirty="0">
                <a:latin typeface="Tahoma" charset="0"/>
              </a:rPr>
              <a:t>рибоза</a:t>
            </a:r>
          </a:p>
        </p:txBody>
      </p:sp>
      <p:graphicFrame>
        <p:nvGraphicFramePr>
          <p:cNvPr id="234511" name="Object 1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03508659"/>
              </p:ext>
            </p:extLst>
          </p:nvPr>
        </p:nvGraphicFramePr>
        <p:xfrm>
          <a:off x="899592" y="1746251"/>
          <a:ext cx="2519363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5" imgW="1932840" imgH="1236960" progId="ChemDraw.Document.6.0">
                  <p:embed/>
                </p:oleObj>
              </mc:Choice>
              <mc:Fallback>
                <p:oleObj name="CS ChemDraw Drawing" r:id="rId5" imgW="1932840" imgH="1236960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46251"/>
                        <a:ext cx="2519363" cy="16113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09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0"/>
            <a:ext cx="8207898" cy="6567516"/>
          </a:xfr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057258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добре </a:t>
            </a:r>
            <a:r>
              <a:rPr lang="ru-RU" dirty="0" err="1"/>
              <a:t>розчиняються</a:t>
            </a:r>
            <a:r>
              <a:rPr lang="ru-RU" dirty="0"/>
              <a:t> у </a:t>
            </a:r>
            <a:r>
              <a:rPr lang="ru-RU" dirty="0" err="1" smtClean="0">
                <a:hlinkClick r:id="rId2" tooltip="Вода"/>
              </a:rPr>
              <a:t>воді</a:t>
            </a:r>
            <a:endParaRPr lang="ru-RU" dirty="0"/>
          </a:p>
          <a:p>
            <a:r>
              <a:rPr lang="ru-RU" dirty="0" smtClean="0"/>
              <a:t> </a:t>
            </a:r>
            <a:r>
              <a:rPr lang="ru-RU" dirty="0"/>
              <a:t>практично не </a:t>
            </a:r>
            <a:r>
              <a:rPr lang="ru-RU" dirty="0" err="1"/>
              <a:t>розчиняються</a:t>
            </a:r>
            <a:r>
              <a:rPr lang="ru-RU" dirty="0"/>
              <a:t> в </a:t>
            </a:r>
            <a:r>
              <a:rPr lang="ru-RU" dirty="0" err="1"/>
              <a:t>органічних</a:t>
            </a:r>
            <a:r>
              <a:rPr lang="ru-RU" dirty="0"/>
              <a:t> </a:t>
            </a:r>
            <a:r>
              <a:rPr lang="ru-RU" dirty="0" err="1"/>
              <a:t>розчинниках</a:t>
            </a:r>
            <a:r>
              <a:rPr lang="ru-RU" dirty="0" smtClean="0"/>
              <a:t>.</a:t>
            </a:r>
          </a:p>
          <a:p>
            <a:r>
              <a:rPr lang="ru-RU" dirty="0" smtClean="0"/>
              <a:t> </a:t>
            </a:r>
            <a:r>
              <a:rPr lang="ru-RU" dirty="0" err="1"/>
              <a:t>Дуже</a:t>
            </a:r>
            <a:r>
              <a:rPr lang="ru-RU" dirty="0"/>
              <a:t> </a:t>
            </a:r>
            <a:r>
              <a:rPr lang="ru-RU" dirty="0" err="1"/>
              <a:t>чутливі</a:t>
            </a:r>
            <a:r>
              <a:rPr lang="ru-RU" dirty="0"/>
              <a:t> до </a:t>
            </a:r>
            <a:r>
              <a:rPr lang="ru-RU" dirty="0" err="1"/>
              <a:t>дії</a:t>
            </a:r>
            <a:r>
              <a:rPr lang="ru-RU" dirty="0"/>
              <a:t> </a:t>
            </a:r>
            <a:r>
              <a:rPr lang="ru-RU" dirty="0" err="1"/>
              <a:t>температури</a:t>
            </a:r>
            <a:r>
              <a:rPr lang="ru-RU" dirty="0"/>
              <a:t> і </a:t>
            </a:r>
            <a:r>
              <a:rPr lang="ru-RU" dirty="0" err="1"/>
              <a:t>критичних</a:t>
            </a:r>
            <a:r>
              <a:rPr lang="ru-RU" dirty="0"/>
              <a:t> </a:t>
            </a:r>
            <a:r>
              <a:rPr lang="ru-RU" dirty="0" err="1"/>
              <a:t>значень</a:t>
            </a:r>
            <a:r>
              <a:rPr lang="ru-RU" dirty="0"/>
              <a:t> </a:t>
            </a:r>
            <a:r>
              <a:rPr lang="ru-RU" dirty="0" err="1"/>
              <a:t>рівня</a:t>
            </a:r>
            <a:r>
              <a:rPr lang="ru-RU" dirty="0"/>
              <a:t> </a:t>
            </a:r>
            <a:r>
              <a:rPr lang="en-US" dirty="0" err="1"/>
              <a:t>pH.</a:t>
            </a:r>
            <a:r>
              <a:rPr lang="en-US" dirty="0"/>
              <a:t> </a:t>
            </a:r>
            <a:endParaRPr lang="uk-UA" dirty="0" smtClean="0"/>
          </a:p>
          <a:p>
            <a:r>
              <a:rPr lang="ru-RU" dirty="0" err="1" smtClean="0"/>
              <a:t>Молекули</a:t>
            </a:r>
            <a:r>
              <a:rPr lang="ru-RU" dirty="0"/>
              <a:t> </a:t>
            </a:r>
            <a:r>
              <a:rPr lang="ru-RU" dirty="0">
                <a:hlinkClick r:id="rId3" tooltip="ДНК"/>
              </a:rPr>
              <a:t>ДНК</a:t>
            </a:r>
            <a:r>
              <a:rPr lang="ru-RU" dirty="0"/>
              <a:t> з </a:t>
            </a:r>
            <a:r>
              <a:rPr lang="ru-RU" dirty="0" err="1"/>
              <a:t>високою</a:t>
            </a:r>
            <a:r>
              <a:rPr lang="ru-RU" dirty="0"/>
              <a:t> молекулярною </a:t>
            </a:r>
            <a:r>
              <a:rPr lang="ru-RU" dirty="0" err="1"/>
              <a:t>масою</a:t>
            </a:r>
            <a:r>
              <a:rPr lang="ru-RU" dirty="0"/>
              <a:t>, </a:t>
            </a:r>
            <a:r>
              <a:rPr lang="ru-RU" dirty="0" err="1"/>
              <a:t>виділені</a:t>
            </a:r>
            <a:r>
              <a:rPr lang="ru-RU" dirty="0"/>
              <a:t> з </a:t>
            </a:r>
            <a:r>
              <a:rPr lang="ru-RU" dirty="0" err="1"/>
              <a:t>природних</a:t>
            </a:r>
            <a:r>
              <a:rPr lang="ru-RU" dirty="0"/>
              <a:t> </a:t>
            </a:r>
            <a:r>
              <a:rPr lang="ru-RU" dirty="0" err="1"/>
              <a:t>джерел</a:t>
            </a:r>
            <a:r>
              <a:rPr lang="ru-RU" dirty="0"/>
              <a:t>, </a:t>
            </a:r>
            <a:r>
              <a:rPr lang="ru-RU" dirty="0" err="1"/>
              <a:t>здатні</a:t>
            </a:r>
            <a:r>
              <a:rPr lang="ru-RU" dirty="0"/>
              <a:t> </a:t>
            </a:r>
            <a:r>
              <a:rPr lang="ru-RU" dirty="0" err="1"/>
              <a:t>фрагментуватися</a:t>
            </a:r>
            <a:r>
              <a:rPr lang="ru-RU" dirty="0"/>
              <a:t> </a:t>
            </a:r>
            <a:r>
              <a:rPr lang="ru-RU" dirty="0" err="1"/>
              <a:t>під</a:t>
            </a:r>
            <a:r>
              <a:rPr lang="ru-RU" dirty="0"/>
              <a:t> </a:t>
            </a:r>
            <a:r>
              <a:rPr lang="ru-RU" dirty="0" err="1"/>
              <a:t>дією</a:t>
            </a:r>
            <a:r>
              <a:rPr lang="ru-RU" dirty="0"/>
              <a:t> </a:t>
            </a:r>
            <a:r>
              <a:rPr lang="ru-RU" dirty="0" err="1"/>
              <a:t>механічних</a:t>
            </a:r>
            <a:r>
              <a:rPr lang="ru-RU" dirty="0"/>
              <a:t> </a:t>
            </a:r>
            <a:r>
              <a:rPr lang="ru-RU" dirty="0" smtClean="0"/>
              <a:t>сил.</a:t>
            </a:r>
          </a:p>
          <a:p>
            <a:r>
              <a:rPr lang="ru-RU" dirty="0" err="1" smtClean="0"/>
              <a:t>Нуклеїнові</a:t>
            </a:r>
            <a:r>
              <a:rPr lang="ru-RU" dirty="0" smtClean="0"/>
              <a:t> </a:t>
            </a:r>
            <a:r>
              <a:rPr lang="ru-RU" dirty="0" err="1"/>
              <a:t>кислоти</a:t>
            </a:r>
            <a:r>
              <a:rPr lang="ru-RU" dirty="0"/>
              <a:t> </a:t>
            </a:r>
            <a:r>
              <a:rPr lang="ru-RU" dirty="0" err="1"/>
              <a:t>фрагментуються</a:t>
            </a:r>
            <a:r>
              <a:rPr lang="ru-RU" dirty="0"/>
              <a:t> ферментами - нуклеазами.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Фізичні властивості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18340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body" sz="half" idx="3"/>
          </p:nvPr>
        </p:nvSpPr>
        <p:spPr>
          <a:xfrm>
            <a:off x="899592" y="1704181"/>
            <a:ext cx="7854950" cy="1728788"/>
          </a:xfrm>
        </p:spPr>
        <p:txBody>
          <a:bodyPr/>
          <a:lstStyle/>
          <a:p>
            <a:r>
              <a:rPr lang="uk-UA" altLang="ru-RU" sz="2400" dirty="0">
                <a:solidFill>
                  <a:schemeClr val="tx1"/>
                </a:solidFill>
              </a:rPr>
              <a:t>До складу ДНК входять аденін, гуанін, </a:t>
            </a:r>
            <a:r>
              <a:rPr lang="uk-UA" altLang="ru-RU" sz="2400" dirty="0" err="1">
                <a:solidFill>
                  <a:schemeClr val="tx1"/>
                </a:solidFill>
              </a:rPr>
              <a:t>цитозин</a:t>
            </a:r>
            <a:r>
              <a:rPr lang="uk-UA" altLang="ru-RU" sz="2400" dirty="0">
                <a:solidFill>
                  <a:schemeClr val="tx1"/>
                </a:solidFill>
              </a:rPr>
              <a:t> і тимін. а до складу РНК аденін, гуанін, </a:t>
            </a:r>
            <a:r>
              <a:rPr lang="uk-UA" altLang="ru-RU" sz="2400" dirty="0" err="1">
                <a:solidFill>
                  <a:schemeClr val="tx1"/>
                </a:solidFill>
              </a:rPr>
              <a:t>цитозин</a:t>
            </a:r>
            <a:r>
              <a:rPr lang="uk-UA" altLang="ru-RU" sz="2400" dirty="0">
                <a:solidFill>
                  <a:schemeClr val="tx1"/>
                </a:solidFill>
              </a:rPr>
              <a:t> і урацил. Для гуаніну, урацилу, тиміну та </a:t>
            </a:r>
            <a:r>
              <a:rPr lang="uk-UA" altLang="ru-RU" sz="2400" dirty="0" err="1">
                <a:solidFill>
                  <a:schemeClr val="tx1"/>
                </a:solidFill>
              </a:rPr>
              <a:t>цитозину</a:t>
            </a:r>
            <a:r>
              <a:rPr lang="uk-UA" altLang="ru-RU" sz="2400" dirty="0">
                <a:solidFill>
                  <a:schemeClr val="tx1"/>
                </a:solidFill>
              </a:rPr>
              <a:t> </a:t>
            </a:r>
            <a:r>
              <a:rPr lang="uk-UA" altLang="ru-RU" sz="2400" dirty="0" err="1">
                <a:solidFill>
                  <a:schemeClr val="tx1"/>
                </a:solidFill>
              </a:rPr>
              <a:t>рпягтива</a:t>
            </a:r>
            <a:r>
              <a:rPr lang="uk-UA" altLang="ru-RU" sz="2400" dirty="0">
                <a:solidFill>
                  <a:schemeClr val="tx1"/>
                </a:solidFill>
              </a:rPr>
              <a:t> </a:t>
            </a:r>
            <a:r>
              <a:rPr lang="uk-UA" altLang="ru-RU" sz="2400" b="1" dirty="0" err="1">
                <a:solidFill>
                  <a:schemeClr val="tx1"/>
                </a:solidFill>
              </a:rPr>
              <a:t>лактам-лактимна</a:t>
            </a:r>
            <a:r>
              <a:rPr lang="uk-UA" altLang="ru-RU" sz="2400" b="1" dirty="0">
                <a:solidFill>
                  <a:schemeClr val="tx1"/>
                </a:solidFill>
              </a:rPr>
              <a:t> таутомерія:</a:t>
            </a:r>
            <a:r>
              <a:rPr lang="uk-UA" altLang="ru-RU" sz="2400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237571" name="Group 3"/>
          <p:cNvGrpSpPr>
            <a:grpSpLocks/>
          </p:cNvGrpSpPr>
          <p:nvPr/>
        </p:nvGrpSpPr>
        <p:grpSpPr bwMode="auto">
          <a:xfrm>
            <a:off x="755699" y="3496770"/>
            <a:ext cx="7920037" cy="2954337"/>
            <a:chOff x="431" y="1573"/>
            <a:chExt cx="4989" cy="1861"/>
          </a:xfrm>
        </p:grpSpPr>
        <p:pic>
          <p:nvPicPr>
            <p:cNvPr id="23757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1" y="1618"/>
              <a:ext cx="1242" cy="1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3757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4" y="1573"/>
              <a:ext cx="1242" cy="1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37574" name="Line 6"/>
            <p:cNvSpPr>
              <a:spLocks noChangeShapeType="1"/>
            </p:cNvSpPr>
            <p:nvPr/>
          </p:nvSpPr>
          <p:spPr bwMode="auto">
            <a:xfrm>
              <a:off x="2336" y="2069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7575" name="Line 7"/>
            <p:cNvSpPr>
              <a:spLocks noChangeShapeType="1"/>
            </p:cNvSpPr>
            <p:nvPr/>
          </p:nvSpPr>
          <p:spPr bwMode="auto">
            <a:xfrm flipH="1" flipV="1">
              <a:off x="2336" y="2341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7576" name="Text Box 8"/>
            <p:cNvSpPr txBox="1">
              <a:spLocks noChangeArrowheads="1"/>
            </p:cNvSpPr>
            <p:nvPr/>
          </p:nvSpPr>
          <p:spPr bwMode="auto">
            <a:xfrm>
              <a:off x="2517" y="2704"/>
              <a:ext cx="7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RU" sz="1800">
                  <a:solidFill>
                    <a:schemeClr val="bg2"/>
                  </a:solidFill>
                  <a:latin typeface="Tahoma" charset="0"/>
                </a:rPr>
                <a:t>урацил</a:t>
              </a:r>
            </a:p>
          </p:txBody>
        </p:sp>
        <p:sp>
          <p:nvSpPr>
            <p:cNvPr id="237577" name="Text Box 9"/>
            <p:cNvSpPr txBox="1">
              <a:spLocks noChangeArrowheads="1"/>
            </p:cNvSpPr>
            <p:nvPr/>
          </p:nvSpPr>
          <p:spPr bwMode="auto">
            <a:xfrm>
              <a:off x="431" y="3113"/>
              <a:ext cx="15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RU" sz="1800">
                  <a:solidFill>
                    <a:schemeClr val="bg2"/>
                  </a:solidFill>
                  <a:latin typeface="Tahoma" charset="0"/>
                </a:rPr>
                <a:t>Лактамна форма</a:t>
              </a:r>
            </a:p>
          </p:txBody>
        </p:sp>
        <p:sp>
          <p:nvSpPr>
            <p:cNvPr id="237578" name="Text Box 10"/>
            <p:cNvSpPr txBox="1">
              <a:spLocks noChangeArrowheads="1"/>
            </p:cNvSpPr>
            <p:nvPr/>
          </p:nvSpPr>
          <p:spPr bwMode="auto">
            <a:xfrm>
              <a:off x="3923" y="3203"/>
              <a:ext cx="14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RU" sz="1800">
                  <a:solidFill>
                    <a:schemeClr val="bg2"/>
                  </a:solidFill>
                  <a:latin typeface="Tahoma" charset="0"/>
                </a:rPr>
                <a:t>Лактимна форм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00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2327275" y="2713038"/>
            <a:ext cx="3814763" cy="1981200"/>
          </a:xfrm>
        </p:spPr>
        <p:txBody>
          <a:bodyPr/>
          <a:lstStyle/>
          <a:p>
            <a:endParaRPr lang="uk-UA" altLang="ru-RU" sz="2400"/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369090" y="1531114"/>
            <a:ext cx="8208962" cy="30241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uk-UA" altLang="ru-RU" sz="2000" b="1" dirty="0">
              <a:solidFill>
                <a:schemeClr val="tx1"/>
              </a:solidFill>
            </a:endParaRP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7239692" y="5531684"/>
            <a:ext cx="1908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800" dirty="0">
                <a:solidFill>
                  <a:srgbClr val="FF0000"/>
                </a:solidFill>
                <a:latin typeface="Tahoma" charset="0"/>
              </a:rPr>
              <a:t>N</a:t>
            </a:r>
            <a:r>
              <a:rPr lang="uk-UA" altLang="ru-RU" sz="1800" dirty="0" err="1">
                <a:solidFill>
                  <a:srgbClr val="FF0000"/>
                </a:solidFill>
                <a:latin typeface="Tahoma" charset="0"/>
              </a:rPr>
              <a:t>-глікозидний</a:t>
            </a:r>
            <a:r>
              <a:rPr lang="uk-UA" altLang="ru-RU" sz="1800" dirty="0">
                <a:solidFill>
                  <a:srgbClr val="FF0000"/>
                </a:solidFill>
                <a:latin typeface="Tahoma" charset="0"/>
              </a:rPr>
              <a:t> </a:t>
            </a:r>
            <a:r>
              <a:rPr lang="uk-UA" altLang="ru-RU" sz="1800" dirty="0" err="1">
                <a:solidFill>
                  <a:srgbClr val="FF0000"/>
                </a:solidFill>
                <a:latin typeface="Tahoma" charset="0"/>
              </a:rPr>
              <a:t>звязок</a:t>
            </a:r>
            <a:endParaRPr lang="uk-UA" altLang="ru-RU" sz="1800" dirty="0">
              <a:solidFill>
                <a:srgbClr val="FF0000"/>
              </a:solidFill>
              <a:latin typeface="Tahoma" charset="0"/>
            </a:endParaRPr>
          </a:p>
        </p:txBody>
      </p:sp>
      <p:grpSp>
        <p:nvGrpSpPr>
          <p:cNvPr id="238597" name="Group 5"/>
          <p:cNvGrpSpPr>
            <a:grpSpLocks/>
          </p:cNvGrpSpPr>
          <p:nvPr/>
        </p:nvGrpSpPr>
        <p:grpSpPr bwMode="auto">
          <a:xfrm>
            <a:off x="466260" y="1628800"/>
            <a:ext cx="7346100" cy="4890996"/>
            <a:chOff x="414" y="1888"/>
            <a:chExt cx="5051" cy="2227"/>
          </a:xfrm>
        </p:grpSpPr>
        <p:graphicFrame>
          <p:nvGraphicFramePr>
            <p:cNvPr id="238598" name="Object 6"/>
            <p:cNvGraphicFramePr>
              <a:graphicFrameLocks noChangeAspect="1"/>
            </p:cNvGraphicFramePr>
            <p:nvPr/>
          </p:nvGraphicFramePr>
          <p:xfrm>
            <a:off x="414" y="1888"/>
            <a:ext cx="4689" cy="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CS ChemDraw Drawing" r:id="rId3" imgW="4892040" imgH="2664360" progId="ChemDraw.Document.6.0">
                    <p:embed/>
                  </p:oleObj>
                </mc:Choice>
                <mc:Fallback>
                  <p:oleObj name="CS ChemDraw Drawing" r:id="rId3" imgW="4892040" imgH="2664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888"/>
                          <a:ext cx="4689" cy="217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599" name="Line 7"/>
            <p:cNvSpPr>
              <a:spLocks noChangeShapeType="1"/>
            </p:cNvSpPr>
            <p:nvPr/>
          </p:nvSpPr>
          <p:spPr bwMode="auto">
            <a:xfrm flipH="1" flipV="1">
              <a:off x="4468" y="3475"/>
              <a:ext cx="997" cy="9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8600" name="Text Box 8"/>
            <p:cNvSpPr txBox="1">
              <a:spLocks noChangeArrowheads="1"/>
            </p:cNvSpPr>
            <p:nvPr/>
          </p:nvSpPr>
          <p:spPr bwMode="auto">
            <a:xfrm>
              <a:off x="2692" y="1979"/>
              <a:ext cx="1549" cy="16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RU" sz="1800" dirty="0" err="1">
                  <a:solidFill>
                    <a:schemeClr val="accent2"/>
                  </a:solidFill>
                  <a:latin typeface="Tahoma" charset="0"/>
                </a:rPr>
                <a:t>рибонуклеозид</a:t>
              </a:r>
              <a:endParaRPr lang="uk-UA" altLang="ru-RU" sz="1800" dirty="0">
                <a:solidFill>
                  <a:schemeClr val="accent2"/>
                </a:solidFill>
                <a:latin typeface="Tahoma" charset="0"/>
              </a:endParaRPr>
            </a:p>
          </p:txBody>
        </p:sp>
        <p:sp>
          <p:nvSpPr>
            <p:cNvPr id="238601" name="Text Box 9"/>
            <p:cNvSpPr txBox="1">
              <a:spLocks noChangeArrowheads="1"/>
            </p:cNvSpPr>
            <p:nvPr/>
          </p:nvSpPr>
          <p:spPr bwMode="auto">
            <a:xfrm>
              <a:off x="1429" y="1979"/>
              <a:ext cx="725" cy="231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RU" sz="1800">
                  <a:solidFill>
                    <a:schemeClr val="accent2"/>
                  </a:solidFill>
                  <a:latin typeface="Tahoma" charset="0"/>
                </a:rPr>
                <a:t>урацил</a:t>
              </a:r>
            </a:p>
          </p:txBody>
        </p:sp>
        <p:sp>
          <p:nvSpPr>
            <p:cNvPr id="238602" name="Text Box 10"/>
            <p:cNvSpPr txBox="1">
              <a:spLocks noChangeArrowheads="1"/>
            </p:cNvSpPr>
            <p:nvPr/>
          </p:nvSpPr>
          <p:spPr bwMode="auto">
            <a:xfrm>
              <a:off x="1111" y="3884"/>
              <a:ext cx="1043" cy="231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RU" sz="1800">
                  <a:solidFill>
                    <a:schemeClr val="accent2"/>
                  </a:solidFill>
                  <a:latin typeface="Tahoma" charset="0"/>
                </a:rPr>
                <a:t>рибоз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675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етка">
  <a:themeElements>
    <a:clrScheme name="Сетка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Сетка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Сетка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id</Template>
  <TotalTime>264</TotalTime>
  <Words>336</Words>
  <Application>Microsoft Office PowerPoint</Application>
  <PresentationFormat>Экран (4:3)</PresentationFormat>
  <Paragraphs>62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7</vt:i4>
      </vt:variant>
    </vt:vector>
  </HeadingPairs>
  <TitlesOfParts>
    <vt:vector size="21" baseType="lpstr">
      <vt:lpstr>Сетка</vt:lpstr>
      <vt:lpstr>CS ChemDraw Drawing</vt:lpstr>
      <vt:lpstr>Точечный рисунок</vt:lpstr>
      <vt:lpstr>Bitmap Image</vt:lpstr>
      <vt:lpstr>Нуклеїнові кислоти</vt:lpstr>
      <vt:lpstr>Історія</vt:lpstr>
      <vt:lpstr>Нуклеїнові кислоти - це</vt:lpstr>
      <vt:lpstr>Будова</vt:lpstr>
      <vt:lpstr>Будова нуклеїнових кислот</vt:lpstr>
      <vt:lpstr>.</vt:lpstr>
      <vt:lpstr>Фізичні властивос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ідроліз нуклеїнових кислот можна подати у вигляді схеми: </vt:lpstr>
      <vt:lpstr>Утворення нуклеотидів </vt:lpstr>
      <vt:lpstr>Первинна і вторинна  будова</vt:lpstr>
      <vt:lpstr>Структура  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уклеїнові кислоти</dc:title>
  <dc:creator>Shrek</dc:creator>
  <cp:lastModifiedBy>Shrek</cp:lastModifiedBy>
  <cp:revision>13</cp:revision>
  <dcterms:created xsi:type="dcterms:W3CDTF">2014-04-12T14:50:58Z</dcterms:created>
  <dcterms:modified xsi:type="dcterms:W3CDTF">2014-04-14T12:46:26Z</dcterms:modified>
</cp:coreProperties>
</file>